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  <w:r w:rsidRPr="00134F1A">
        <w:rPr>
          <w:b/>
          <w:iCs/>
          <w:color w:val="FF0000"/>
          <w:sz w:val="32"/>
          <w:szCs w:val="32"/>
          <w:lang w:val="nl-NL"/>
        </w:rPr>
        <w:t>Tuần 5</w:t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  <w:t xml:space="preserve">   </w:t>
      </w:r>
      <w:r w:rsidRPr="00134F1A">
        <w:rPr>
          <w:b/>
          <w:iCs/>
          <w:szCs w:val="28"/>
          <w:lang w:val="nl-NL"/>
        </w:rPr>
        <w:tab/>
        <w:t xml:space="preserve"> Ngày soạn : 18/09/</w:t>
      </w:r>
      <w:r>
        <w:rPr>
          <w:b/>
          <w:iCs/>
          <w:szCs w:val="28"/>
          <w:lang w:val="nl-NL"/>
        </w:rPr>
        <w:t>20.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iCs/>
          <w:szCs w:val="28"/>
          <w:lang w:val="nl-NL"/>
        </w:rPr>
        <w:t xml:space="preserve">Tiết 9 </w:t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  <w:t xml:space="preserve"> Ngày giảng: 20/09/</w:t>
      </w:r>
      <w:r>
        <w:rPr>
          <w:b/>
          <w:iCs/>
          <w:szCs w:val="28"/>
          <w:lang w:val="nl-NL"/>
        </w:rPr>
        <w:t>20..</w:t>
      </w:r>
    </w:p>
    <w:p w:rsidR="00134F1A" w:rsidRPr="00134F1A" w:rsidRDefault="00134F1A" w:rsidP="00134F1A">
      <w:pPr>
        <w:spacing w:line="360" w:lineRule="auto"/>
        <w:jc w:val="center"/>
        <w:rPr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jc w:val="center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>§4. MỘT SỐ HỆ THỨC VỀ CẠNH VÀ GÓC TRONG TAM GIÁC VUÔNG</w:t>
      </w:r>
    </w:p>
    <w:p w:rsidR="00134F1A" w:rsidRPr="00134F1A" w:rsidRDefault="00134F1A" w:rsidP="00134F1A">
      <w:pPr>
        <w:spacing w:line="360" w:lineRule="auto"/>
        <w:jc w:val="center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>(tiếp theo)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 xml:space="preserve"> I. Mục tiêu</w:t>
      </w:r>
      <w:r w:rsidRPr="00134F1A">
        <w:rPr>
          <w:szCs w:val="28"/>
          <w:lang w:val="nl-NL"/>
        </w:rPr>
        <w:t xml:space="preserve">: 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 xml:space="preserve">1. Kiến thức: </w:t>
      </w:r>
    </w:p>
    <w:p w:rsidR="00134F1A" w:rsidRPr="00134F1A" w:rsidRDefault="00134F1A" w:rsidP="00134F1A">
      <w:pPr>
        <w:spacing w:line="360" w:lineRule="auto"/>
        <w:rPr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Nắm vững các hệ thức về cạnh và góc trong một tam giác vuông.</w:t>
      </w:r>
    </w:p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Hiểu được thuật ngữ “giải tam giác vuông” là gì?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 xml:space="preserve">2. Kĩ năng: </w:t>
      </w:r>
    </w:p>
    <w:p w:rsidR="00134F1A" w:rsidRPr="00134F1A" w:rsidRDefault="00134F1A" w:rsidP="00134F1A">
      <w:pPr>
        <w:spacing w:line="360" w:lineRule="auto"/>
        <w:rPr>
          <w:b/>
          <w:i/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Vận dụng kiến thức về các hệ thức trên để giải các bài toán trong thực tế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 xml:space="preserve">3. Thái độ: 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ab/>
        <w:t>Rèn luyện tính cẩn thận, nhanh nhẹn trong tính toán, học tập nghiêm túc, tích cực.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>II. Chuẩn bị của giáo viên và học sinh</w:t>
      </w:r>
      <w:r w:rsidRPr="00134F1A">
        <w:rPr>
          <w:szCs w:val="28"/>
          <w:lang w:val="nl-NL"/>
        </w:rPr>
        <w:t>: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>- GV: Giáo án, bảng phụ,</w:t>
      </w:r>
      <w:r w:rsidRPr="00134F1A">
        <w:rPr>
          <w:iCs/>
          <w:szCs w:val="28"/>
          <w:lang w:val="nl-NL"/>
        </w:rPr>
        <w:t xml:space="preserve"> thước thẳng, compa, êke</w:t>
      </w:r>
      <w:r w:rsidRPr="00134F1A">
        <w:rPr>
          <w:szCs w:val="28"/>
          <w:lang w:val="nl-NL"/>
        </w:rPr>
        <w:t xml:space="preserve">. 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 xml:space="preserve">- HS: Chuẩn bị bảng nhóm, </w:t>
      </w:r>
      <w:r w:rsidRPr="00134F1A">
        <w:rPr>
          <w:iCs/>
          <w:szCs w:val="28"/>
          <w:lang w:val="nl-NL"/>
        </w:rPr>
        <w:t>thước thẳng, compa, êke.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>III. Tiến trình dạy học</w:t>
      </w:r>
      <w:r w:rsidRPr="00134F1A">
        <w:rPr>
          <w:szCs w:val="28"/>
          <w:lang w:val="nl-NL"/>
        </w:rPr>
        <w:t xml:space="preserve">:   </w:t>
      </w:r>
    </w:p>
    <w:p w:rsidR="00134F1A" w:rsidRPr="00134F1A" w:rsidRDefault="00134F1A" w:rsidP="00134F1A">
      <w:pPr>
        <w:spacing w:line="360" w:lineRule="auto"/>
        <w:rPr>
          <w:b/>
          <w:i/>
          <w:szCs w:val="28"/>
          <w:lang w:val="nl-NL"/>
        </w:rPr>
      </w:pPr>
      <w:r w:rsidRPr="00134F1A">
        <w:rPr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ayout w:type="fixed"/>
        <w:tblLook w:val="01E0" w:firstRow="1" w:lastRow="1" w:firstColumn="1" w:lastColumn="1" w:noHBand="0" w:noVBand="0"/>
      </w:tblPr>
      <w:tblGrid>
        <w:gridCol w:w="3108"/>
        <w:gridCol w:w="3600"/>
        <w:gridCol w:w="3708"/>
      </w:tblGrid>
      <w:tr w:rsidR="00134F1A" w:rsidRPr="00134F1A" w:rsidTr="00B454A2">
        <w:tc>
          <w:tcPr>
            <w:tcW w:w="3108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Hoạt động của Giáo viên</w:t>
            </w:r>
          </w:p>
        </w:tc>
        <w:tc>
          <w:tcPr>
            <w:tcW w:w="3600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3708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Nội dung</w:t>
            </w: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szCs w:val="28"/>
                <w:lang w:val="nl-NL"/>
              </w:rPr>
              <w:t>Hoạt động 2 (7 phút): Kiểm tra bài cũ</w:t>
            </w:r>
          </w:p>
        </w:tc>
      </w:tr>
      <w:tr w:rsidR="00134F1A" w:rsidRPr="00134F1A" w:rsidTr="00B454A2">
        <w:tc>
          <w:tcPr>
            <w:tcW w:w="310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Nêu định lí các hệ thức về cạnh vø góc trong tam giác vuông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Áp dụng tính góc B và cạnh huyền BC trong tam giác trên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GV nhận xét, cho điểm</w:t>
            </w:r>
          </w:p>
        </w:tc>
        <w:tc>
          <w:tcPr>
            <w:tcW w:w="3600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>- Trả lời định lí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b = a.sinB = a.cosC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c = a.cosB = a.sinC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b = c.tanB = c.cotC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    c = b.cotB = b.tanC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390" w:dyaOrig="20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34" type="#_x0000_t75" style="width:169.5pt;height:102.75pt" o:ole="">
                  <v:imagedata r:id="rId7" o:title=""/>
                </v:shape>
                <o:OLEObject Type="Embed" ProgID="PBrush" ShapeID="_x0000_i1534" DrawAspect="Content" ObjectID="_1603866908" r:id="rId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 có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1900" w:dyaOrig="380">
                <v:shape id="_x0000_i1535" type="#_x0000_t75" style="width:95.25pt;height:18.75pt" o:ole="">
                  <v:imagedata r:id="rId9" o:title=""/>
                </v:shape>
                <o:OLEObject Type="Embed" ProgID="Equation.DSMT4" ShapeID="_x0000_i1535" DrawAspect="Content" ObjectID="_1603866909" r:id="rId10"/>
              </w:object>
            </w:r>
            <w:r w:rsidRPr="00134F1A">
              <w:rPr>
                <w:szCs w:val="28"/>
                <w:lang w:val="nl-NL"/>
              </w:rPr>
              <w:t xml:space="preserve"> (vì </w:t>
            </w:r>
            <w:r w:rsidRPr="00134F1A">
              <w:rPr>
                <w:szCs w:val="28"/>
                <w:lang w:val="nl-NL"/>
              </w:rPr>
              <w:object w:dxaOrig="499" w:dyaOrig="400">
                <v:shape id="_x0000_i1536" type="#_x0000_t75" style="width:24.75pt;height:20.25pt" o:ole="">
                  <v:imagedata r:id="rId11" o:title=""/>
                </v:shape>
                <o:OLEObject Type="Embed" ProgID="Equation.DSMT4" ShapeID="_x0000_i1536" DrawAspect="Content" ObjectID="_1603866910" r:id="rId12"/>
              </w:object>
            </w:r>
            <w:r w:rsidRPr="00134F1A">
              <w:rPr>
                <w:szCs w:val="28"/>
                <w:lang w:val="nl-NL"/>
              </w:rPr>
              <w:t xml:space="preserve"> phụ nhau)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Áp dụng định lí pitago ta có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900" w:dyaOrig="420">
                <v:shape id="_x0000_i1537" type="#_x0000_t75" style="width:144.75pt;height:21pt" o:ole="">
                  <v:imagedata r:id="rId13" o:title=""/>
                </v:shape>
                <o:OLEObject Type="Embed" ProgID="Equation.DSMT4" ShapeID="_x0000_i1537" DrawAspect="Content" ObjectID="_1603866911" r:id="rId14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=&gt; BC = 10</w:t>
            </w:r>
          </w:p>
        </w:tc>
        <w:tc>
          <w:tcPr>
            <w:tcW w:w="370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szCs w:val="28"/>
                <w:lang w:val="nl-NL"/>
              </w:rPr>
              <w:t>Hoạt động 3 (29 phút):</w:t>
            </w:r>
            <w:r w:rsidRPr="00134F1A">
              <w:rPr>
                <w:b/>
                <w:szCs w:val="28"/>
                <w:lang w:val="nl-NL"/>
              </w:rPr>
              <w:t xml:space="preserve"> </w:t>
            </w:r>
            <w:r w:rsidRPr="00134F1A">
              <w:rPr>
                <w:b/>
                <w:i/>
                <w:szCs w:val="28"/>
                <w:lang w:val="nl-NL"/>
              </w:rPr>
              <w:t>Áp dụng giải tam giác vuông</w:t>
            </w:r>
          </w:p>
        </w:tc>
      </w:tr>
      <w:tr w:rsidR="00134F1A" w:rsidRPr="00134F1A" w:rsidTr="00B454A2">
        <w:tc>
          <w:tcPr>
            <w:tcW w:w="310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! Trong bài tập vừa rồi ta thấy sau khi tìm góc B và cạnh BC thì coi như ta đã biết tất cả các yếu tố trong tam giác vuông ABC; việc đi tìm các yếu tố còn gọi là “Giải tam giác vuông”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Yêu cầu một học sinh đọc trong SGK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Gọi một hoc sinh đọc phần lưu ý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Làm ví dụ 3 trang 87 SGK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Tính BC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Tính tgC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? Tính góc </w:t>
            </w:r>
            <w:r w:rsidRPr="00134F1A">
              <w:rPr>
                <w:szCs w:val="28"/>
                <w:lang w:val="nl-NL"/>
              </w:rPr>
              <w:object w:dxaOrig="240" w:dyaOrig="360">
                <v:shape id="_x0000_i1538" type="#_x0000_t75" style="width:12pt;height:18pt" o:ole="">
                  <v:imagedata r:id="rId15" o:title=""/>
                </v:shape>
                <o:OLEObject Type="Embed" ProgID="Equation.DSMT4" ShapeID="_x0000_i1538" DrawAspect="Content" ObjectID="_1603866912" r:id="rId16"/>
              </w:object>
            </w:r>
            <w:r w:rsidRPr="00134F1A">
              <w:rPr>
                <w:szCs w:val="28"/>
                <w:lang w:val="nl-NL"/>
              </w:rPr>
              <w:t>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?  GV: Cho HS làm </w:t>
            </w:r>
            <w:r w:rsidRPr="00134F1A">
              <w:rPr>
                <w:szCs w:val="28"/>
                <w:lang w:val="nl-NL"/>
              </w:rPr>
              <w:object w:dxaOrig="380" w:dyaOrig="340">
                <v:shape id="_x0000_i1539" type="#_x0000_t75" style="width:18.75pt;height:17.25pt" o:ole="">
                  <v:imagedata r:id="rId17" o:title=""/>
                </v:shape>
                <o:OLEObject Type="Embed" ProgID="Equation.DSMT4" ShapeID="_x0000_i1539" DrawAspect="Content" ObjectID="_1603866913" r:id="rId18"/>
              </w:object>
            </w:r>
            <w:r w:rsidRPr="00134F1A">
              <w:rPr>
                <w:szCs w:val="28"/>
                <w:lang w:val="nl-NL"/>
              </w:rPr>
              <w:t xml:space="preserve"> SGK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Trong ví dụ 3 , hãy tính cạnh BC mà không áp dụng định lý Pytago.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( GV dùng bảng phụ )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Để giải tam giác vuông PQO ta cần tính gì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Hãy nêu cách tính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GV cho học sinh tự đọc ví dụ 4 và 5 sau đó làm bài tập ?Làm bài tập ?3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GV đọc và giải thích phần nhận xét ghi trong SGK trang 88?</w:t>
            </w:r>
          </w:p>
        </w:tc>
        <w:tc>
          <w:tcPr>
            <w:tcW w:w="3600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Nghe và theo dõi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Trình bày bảng theo hướng dẫn của GV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heo định lí Pitago, ta có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740" w:dyaOrig="920">
                <v:shape id="_x0000_i1540" type="#_x0000_t75" style="width:137.25pt;height:45.75pt" o:ole="">
                  <v:imagedata r:id="rId19" o:title=""/>
                </v:shape>
                <o:OLEObject Type="Embed" ProgID="Equation.DSMT4" ShapeID="_x0000_i1540" DrawAspect="Content" ObjectID="_1603866914" r:id="rId20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Mặt khác: </w:t>
            </w:r>
            <w:r w:rsidRPr="00134F1A">
              <w:rPr>
                <w:szCs w:val="28"/>
                <w:lang w:val="nl-NL"/>
              </w:rPr>
              <w:object w:dxaOrig="2580" w:dyaOrig="680">
                <v:shape id="_x0000_i1541" type="#_x0000_t75" style="width:129pt;height:33.75pt" o:ole="">
                  <v:imagedata r:id="rId21" o:title=""/>
                </v:shape>
                <o:OLEObject Type="Embed" ProgID="Equation.DSMT4" ShapeID="_x0000_i1541" DrawAspect="Content" ObjectID="_1603866915" r:id="rId22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 xml:space="preserve">Dùng máy tính ta tìm được: </w:t>
            </w:r>
            <w:r w:rsidRPr="00134F1A">
              <w:rPr>
                <w:szCs w:val="28"/>
                <w:lang w:val="nl-NL"/>
              </w:rPr>
              <w:object w:dxaOrig="859" w:dyaOrig="380">
                <v:shape id="_x0000_i1542" type="#_x0000_t75" style="width:42.75pt;height:18.75pt" o:ole="">
                  <v:imagedata r:id="rId23" o:title=""/>
                </v:shape>
                <o:OLEObject Type="Embed" ProgID="Equation.DSMT4" ShapeID="_x0000_i1542" DrawAspect="Content" ObjectID="_1603866916" r:id="rId24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Do đó: </w:t>
            </w:r>
            <w:r w:rsidRPr="00134F1A">
              <w:rPr>
                <w:szCs w:val="28"/>
                <w:lang w:val="nl-NL"/>
              </w:rPr>
              <w:object w:dxaOrig="2079" w:dyaOrig="380">
                <v:shape id="_x0000_i1543" type="#_x0000_t75" style="width:104.25pt;height:18.75pt" o:ole="">
                  <v:imagedata r:id="rId25" o:title=""/>
                </v:shape>
                <o:OLEObject Type="Embed" ProgID="Equation.DSMT4" ShapeID="_x0000_i1543" DrawAspect="Content" ObjectID="_1603866917" r:id="rId26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Ta có: </w:t>
            </w:r>
            <w:r w:rsidRPr="00134F1A">
              <w:rPr>
                <w:szCs w:val="28"/>
                <w:lang w:val="nl-NL"/>
              </w:rPr>
              <w:object w:dxaOrig="2580" w:dyaOrig="680">
                <v:shape id="_x0000_i1544" type="#_x0000_t75" style="width:129pt;height:33.75pt" o:ole="">
                  <v:imagedata r:id="rId27" o:title=""/>
                </v:shape>
                <o:OLEObject Type="Embed" ProgID="Equation.DSMT4" ShapeID="_x0000_i1544" DrawAspect="Content" ObjectID="_1603866918" r:id="rId2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=&gt; </w:t>
            </w:r>
            <w:r w:rsidRPr="00134F1A">
              <w:rPr>
                <w:szCs w:val="28"/>
                <w:lang w:val="nl-NL"/>
              </w:rPr>
              <w:object w:dxaOrig="2079" w:dyaOrig="380">
                <v:shape id="_x0000_i1545" type="#_x0000_t75" style="width:104.25pt;height:18.75pt" o:ole="">
                  <v:imagedata r:id="rId29" o:title=""/>
                </v:shape>
                <o:OLEObject Type="Embed" ProgID="Equation.DSMT4" ShapeID="_x0000_i1545" DrawAspect="Content" ObjectID="_1603866919" r:id="rId30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nên </w:t>
            </w:r>
            <w:r w:rsidRPr="00134F1A">
              <w:rPr>
                <w:szCs w:val="28"/>
                <w:lang w:val="nl-NL"/>
              </w:rPr>
              <w:object w:dxaOrig="2260" w:dyaOrig="680">
                <v:shape id="_x0000_i1546" type="#_x0000_t75" style="width:113.25pt;height:33.75pt" o:ole="">
                  <v:imagedata r:id="rId31" o:title=""/>
                </v:shape>
                <o:OLEObject Type="Embed" ProgID="Equation.DSMT4" ShapeID="_x0000_i1546" DrawAspect="Content" ObjectID="_1603866920" r:id="rId32"/>
              </w:object>
            </w:r>
            <w:r w:rsidRPr="00134F1A">
              <w:rPr>
                <w:szCs w:val="28"/>
                <w:lang w:val="nl-NL"/>
              </w:rPr>
              <w:object w:dxaOrig="859" w:dyaOrig="340">
                <v:shape id="_x0000_i1547" type="#_x0000_t75" style="width:42.75pt;height:17.25pt" o:ole="">
                  <v:imagedata r:id="rId33" o:title=""/>
                </v:shape>
                <o:OLEObject Type="Embed" ProgID="Equation.DSMT4" ShapeID="_x0000_i1547" DrawAspect="Content" ObjectID="_1603866921" r:id="rId34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?3 </w:t>
            </w:r>
            <w:r w:rsidRPr="00134F1A">
              <w:rPr>
                <w:szCs w:val="28"/>
                <w:lang w:val="nl-NL"/>
              </w:rPr>
              <w:object w:dxaOrig="2680" w:dyaOrig="380">
                <v:shape id="_x0000_i1548" type="#_x0000_t75" style="width:134.25pt;height:18.75pt" o:ole="">
                  <v:imagedata r:id="rId35" o:title=""/>
                </v:shape>
                <o:OLEObject Type="Embed" ProgID="Equation.DSMT4" ShapeID="_x0000_i1548" DrawAspect="Content" ObjectID="_1603866922" r:id="rId36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720" w:dyaOrig="380">
                <v:shape id="_x0000_i1549" type="#_x0000_t75" style="width:135.75pt;height:18.75pt" o:ole="">
                  <v:imagedata r:id="rId37" o:title=""/>
                </v:shape>
                <o:OLEObject Type="Embed" ProgID="Equation.DSMT4" ShapeID="_x0000_i1549" DrawAspect="Content" ObjectID="_1603866923" r:id="rId3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 xml:space="preserve">HS: Cần tính </w:t>
            </w:r>
            <w:r w:rsidRPr="00134F1A">
              <w:rPr>
                <w:szCs w:val="28"/>
                <w:lang w:val="nl-NL"/>
              </w:rPr>
              <w:object w:dxaOrig="240" w:dyaOrig="380">
                <v:shape id="_x0000_i1550" type="#_x0000_t75" style="width:12pt;height:18.75pt" o:ole="">
                  <v:imagedata r:id="rId39" o:title=""/>
                </v:shape>
                <o:OLEObject Type="Embed" ProgID="Equation.3" ShapeID="_x0000_i1550" DrawAspect="Content" ObjectID="_1603866924" r:id="rId40"/>
              </w:object>
            </w:r>
            <w:r w:rsidRPr="00134F1A">
              <w:rPr>
                <w:szCs w:val="28"/>
                <w:lang w:val="nl-NL"/>
              </w:rPr>
              <w:t>, cạnh OP, OQ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40" w:dyaOrig="380">
                <v:shape id="_x0000_i1551" type="#_x0000_t75" style="width:12pt;height:18.75pt" o:ole="">
                  <v:imagedata r:id="rId41" o:title=""/>
                </v:shape>
                <o:OLEObject Type="Embed" ProgID="Equation.3" ShapeID="_x0000_i1551" DrawAspect="Content" ObjectID="_1603866925" r:id="rId42"/>
              </w:object>
            </w:r>
            <w:r w:rsidRPr="00134F1A">
              <w:rPr>
                <w:szCs w:val="28"/>
                <w:lang w:val="nl-NL"/>
              </w:rPr>
              <w:t xml:space="preserve"> = 9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- </w:t>
            </w:r>
            <w:r w:rsidRPr="00134F1A">
              <w:rPr>
                <w:szCs w:val="28"/>
                <w:lang w:val="nl-NL"/>
              </w:rPr>
              <w:object w:dxaOrig="240" w:dyaOrig="320">
                <v:shape id="_x0000_i1552" type="#_x0000_t75" style="width:12pt;height:15.75pt" o:ole="">
                  <v:imagedata r:id="rId43" o:title=""/>
                </v:shape>
                <o:OLEObject Type="Embed" ProgID="Equation.3" ShapeID="_x0000_i1552" DrawAspect="Content" ObjectID="_1603866926" r:id="rId44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= 90</w:t>
            </w:r>
            <w:r w:rsidRPr="00134F1A">
              <w:rPr>
                <w:szCs w:val="28"/>
                <w:vertAlign w:val="superscript"/>
                <w:lang w:val="nl-NL"/>
              </w:rPr>
              <w:t xml:space="preserve">0 </w:t>
            </w:r>
            <w:r w:rsidRPr="00134F1A">
              <w:rPr>
                <w:szCs w:val="28"/>
                <w:lang w:val="nl-NL"/>
              </w:rPr>
              <w:t xml:space="preserve"> - 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= 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OP =  PQ. Sin Q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= 7. sin 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5,663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OQ = PQ. SinP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= 7.sin 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 4,114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HS: OP =  PQ. cosP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      = 7. cos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5,663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OQ = PQ. cosQ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= 7.cos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 4,114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708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lastRenderedPageBreak/>
              <w:t>2. Áp dụng giải tam giác vuông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t xml:space="preserve"> Ví dụ 3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475" w:dyaOrig="3240">
                <v:shape id="_x0000_i1553" type="#_x0000_t75" style="width:112.5pt;height:141pt" o:ole="">
                  <v:imagedata r:id="rId45" o:title=""/>
                </v:shape>
                <o:OLEObject Type="Embed" ProgID="PBrush" ShapeID="_x0000_i1553" DrawAspect="Content" ObjectID="_1603866927" r:id="rId46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-Giải --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heo định lí Pitago, ta có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740" w:dyaOrig="920">
                <v:shape id="_x0000_i1554" type="#_x0000_t75" style="width:137.25pt;height:45.75pt" o:ole="">
                  <v:imagedata r:id="rId19" o:title=""/>
                </v:shape>
                <o:OLEObject Type="Embed" ProgID="Equation.DSMT4" ShapeID="_x0000_i1554" DrawAspect="Content" ObjectID="_1603866928" r:id="rId47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 xml:space="preserve">Mặt khác: </w:t>
            </w:r>
            <w:r w:rsidRPr="00134F1A">
              <w:rPr>
                <w:szCs w:val="28"/>
                <w:lang w:val="nl-NL"/>
              </w:rPr>
              <w:object w:dxaOrig="2580" w:dyaOrig="700">
                <v:shape id="_x0000_i1555" type="#_x0000_t75" style="width:129pt;height:35.25pt" o:ole="">
                  <v:imagedata r:id="rId48" o:title=""/>
                </v:shape>
                <o:OLEObject Type="Embed" ProgID="Equation.DSMT4" ShapeID="_x0000_i1555" DrawAspect="Content" ObjectID="_1603866929" r:id="rId49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Dùng máy tính ta tìm được: </w:t>
            </w:r>
            <w:r w:rsidRPr="00134F1A">
              <w:rPr>
                <w:szCs w:val="28"/>
                <w:lang w:val="nl-NL"/>
              </w:rPr>
              <w:object w:dxaOrig="859" w:dyaOrig="380">
                <v:shape id="_x0000_i1556" type="#_x0000_t75" style="width:42.75pt;height:18.75pt" o:ole="">
                  <v:imagedata r:id="rId50" o:title=""/>
                </v:shape>
                <o:OLEObject Type="Embed" ProgID="Equation.DSMT4" ShapeID="_x0000_i1556" DrawAspect="Content" ObjectID="_1603866930" r:id="rId51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Do đó: </w:t>
            </w:r>
            <w:r w:rsidRPr="00134F1A">
              <w:rPr>
                <w:szCs w:val="28"/>
                <w:lang w:val="nl-NL"/>
              </w:rPr>
              <w:object w:dxaOrig="2100" w:dyaOrig="380">
                <v:shape id="_x0000_i1557" type="#_x0000_t75" style="width:105pt;height:18.75pt" o:ole="">
                  <v:imagedata r:id="rId52" o:title=""/>
                </v:shape>
                <o:OLEObject Type="Embed" ProgID="Equation.DSMT4" ShapeID="_x0000_i1557" DrawAspect="Content" ObjectID="_1603866931" r:id="rId53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t xml:space="preserve">Ví dụ 4  ( 87 ) SGK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object w:dxaOrig="1440" w:dyaOrig="1440">
                <v:shape id="_x0000_s1062" type="#_x0000_t75" style="position:absolute;margin-left:79.6pt;margin-top:2.65pt;width:80.25pt;height:93pt;z-index:251659264;visibility:visible;mso-wrap-edited:f">
                  <v:imagedata r:id="rId54" o:title=""/>
                </v:shape>
                <o:OLEObject Type="Embed" ProgID="Word.Picture.8" ShapeID="_x0000_s1062" DrawAspect="Content" ObjectID="_1603866982" r:id="rId55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i/>
                <w:iCs/>
                <w:szCs w:val="28"/>
                <w:u w:val="single"/>
                <w:lang w:val="nl-NL"/>
              </w:rPr>
            </w:pPr>
            <w:r w:rsidRPr="00134F1A">
              <w:rPr>
                <w:i/>
                <w:iCs/>
                <w:szCs w:val="28"/>
                <w:u w:val="single"/>
                <w:lang w:val="nl-NL"/>
              </w:rPr>
              <w:t>Giải :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40" w:dyaOrig="380">
                <v:shape id="_x0000_i1558" type="#_x0000_t75" style="width:12pt;height:18.75pt" o:ole="">
                  <v:imagedata r:id="rId39" o:title=""/>
                </v:shape>
                <o:OLEObject Type="Embed" ProgID="Equation.3" ShapeID="_x0000_i1558" DrawAspect="Content" ObjectID="_1603866932" r:id="rId56"/>
              </w:object>
            </w:r>
            <w:r w:rsidRPr="00134F1A">
              <w:rPr>
                <w:szCs w:val="28"/>
                <w:lang w:val="nl-NL"/>
              </w:rPr>
              <w:t xml:space="preserve"> = 9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- </w:t>
            </w:r>
            <w:r w:rsidRPr="00134F1A">
              <w:rPr>
                <w:szCs w:val="28"/>
                <w:lang w:val="nl-NL"/>
              </w:rPr>
              <w:object w:dxaOrig="240" w:dyaOrig="320">
                <v:shape id="_x0000_i1559" type="#_x0000_t75" style="width:12pt;height:15.75pt" o:ole="">
                  <v:imagedata r:id="rId57" o:title=""/>
                </v:shape>
                <o:OLEObject Type="Embed" ProgID="Equation.3" ShapeID="_x0000_i1559" DrawAspect="Content" ObjectID="_1603866933" r:id="rId58"/>
              </w:object>
            </w:r>
            <w:r w:rsidRPr="00134F1A">
              <w:rPr>
                <w:szCs w:val="28"/>
                <w:lang w:val="nl-NL"/>
              </w:rPr>
              <w:t>= 9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-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>=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OP =  PQ. Sin Q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= 7. sin 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5,663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OQ = PQ. SinP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= 7.sin 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 4,114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 xml:space="preserve">?3 </w:t>
            </w:r>
            <w:r w:rsidRPr="00134F1A">
              <w:rPr>
                <w:szCs w:val="28"/>
                <w:lang w:val="nl-NL"/>
              </w:rPr>
              <w:t xml:space="preserve">OP =  PQ. cosP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      = 7. cos36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5,663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OQ = PQ. cosQ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= 7.cos54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 4,114</w: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t>Ví dụ 5 ( 87 – 88 ) SGK</w:t>
            </w:r>
          </w:p>
          <w:p w:rsid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lastRenderedPageBreak/>
              <w:object w:dxaOrig="1440" w:dyaOrig="1440">
                <v:shape id="_x0000_s1063" type="#_x0000_t75" style="position:absolute;margin-left:40.85pt;margin-top:21.9pt;width:80.25pt;height:93pt;z-index:251660288;visibility:visible;mso-wrap-edited:f">
                  <v:imagedata r:id="rId59" o:title=""/>
                </v:shape>
                <o:OLEObject Type="Embed" ProgID="Word.Picture.8" ShapeID="_x0000_s1063" DrawAspect="Content" ObjectID="_1603866983" r:id="rId60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79" w:dyaOrig="340">
                <v:shape id="_x0000_i1560" type="#_x0000_t75" style="width:14.25pt;height:17.25pt" o:ole="">
                  <v:imagedata r:id="rId61" o:title=""/>
                </v:shape>
                <o:OLEObject Type="Embed" ProgID="Equation.3" ShapeID="_x0000_i1560" DrawAspect="Content" ObjectID="_1603866934" r:id="rId62"/>
              </w:object>
            </w:r>
            <w:r w:rsidRPr="00134F1A">
              <w:rPr>
                <w:szCs w:val="28"/>
                <w:lang w:val="nl-NL"/>
              </w:rPr>
              <w:t xml:space="preserve"> = 9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-</w:t>
            </w:r>
            <w:r w:rsidRPr="00134F1A">
              <w:rPr>
                <w:szCs w:val="28"/>
                <w:lang w:val="nl-NL"/>
              </w:rPr>
              <w:object w:dxaOrig="320" w:dyaOrig="320">
                <v:shape id="_x0000_i1561" type="#_x0000_t75" style="width:15.75pt;height:15.75pt" o:ole="">
                  <v:imagedata r:id="rId63" o:title=""/>
                </v:shape>
                <o:OLEObject Type="Embed" ProgID="Equation.3" ShapeID="_x0000_i1561" DrawAspect="Content" ObjectID="_1603866935" r:id="rId64"/>
              </w:object>
            </w:r>
            <w:r w:rsidRPr="00134F1A">
              <w:rPr>
                <w:szCs w:val="28"/>
                <w:lang w:val="nl-NL"/>
              </w:rPr>
              <w:t>=9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>–51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>=39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LN = LM. tg M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= 2,8 . tan 51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3,458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 Có : LM = MN. Cos 51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sym w:font="Symbol" w:char="F0DE"/>
            </w:r>
            <w:r w:rsidRPr="00134F1A">
              <w:rPr>
                <w:szCs w:val="28"/>
                <w:lang w:val="nl-NL"/>
              </w:rPr>
              <w:t xml:space="preserve"> MN  = </w:t>
            </w:r>
            <w:r w:rsidRPr="00134F1A">
              <w:rPr>
                <w:szCs w:val="28"/>
                <w:lang w:val="nl-NL"/>
              </w:rPr>
              <w:object w:dxaOrig="1420" w:dyaOrig="560">
                <v:shape id="_x0000_i1562" type="#_x0000_t75" style="width:71.25pt;height:27.75pt" o:ole="">
                  <v:imagedata r:id="rId65" o:title=""/>
                </v:shape>
                <o:OLEObject Type="Embed" ProgID="Equation.DSMT4" ShapeID="_x0000_i1562" DrawAspect="Content" ObjectID="_1603866936" r:id="rId66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      </w:t>
            </w:r>
            <w:r w:rsidRPr="00134F1A">
              <w:rPr>
                <w:szCs w:val="28"/>
                <w:lang w:val="nl-NL"/>
              </w:rPr>
              <w:sym w:font="Symbol" w:char="F0BB"/>
            </w:r>
            <w:r w:rsidRPr="00134F1A">
              <w:rPr>
                <w:szCs w:val="28"/>
                <w:lang w:val="nl-NL"/>
              </w:rPr>
              <w:t xml:space="preserve"> 4,49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u w:val="single"/>
                <w:lang w:val="nl-NL"/>
              </w:rPr>
              <w:t>Nhận xét:</w:t>
            </w:r>
            <w:r w:rsidRPr="00134F1A">
              <w:rPr>
                <w:szCs w:val="28"/>
                <w:lang w:val="nl-NL"/>
              </w:rPr>
              <w:t xml:space="preserve"> SGK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i/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lang w:val="nl-NL"/>
              </w:rPr>
              <w:lastRenderedPageBreak/>
              <w:t>Hoạt động 4 (6 phút): Củng cố</w:t>
            </w:r>
          </w:p>
        </w:tc>
      </w:tr>
      <w:tr w:rsidR="00134F1A" w:rsidRPr="00134F1A" w:rsidTr="00B454A2">
        <w:trPr>
          <w:trHeight w:val="170"/>
        </w:trPr>
        <w:tc>
          <w:tcPr>
            <w:tcW w:w="310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? Phát biểu lại nội dung định lí về quan hệ giữa </w:t>
            </w:r>
            <w:r w:rsidRPr="00134F1A">
              <w:rPr>
                <w:szCs w:val="28"/>
                <w:lang w:val="nl-NL"/>
              </w:rPr>
              <w:lastRenderedPageBreak/>
              <w:t>cạnh và góc trong tam giác vuông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Thế nào là bài toán giải tam giác vuông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? Làm bài tập 27a?</w:t>
            </w:r>
          </w:p>
        </w:tc>
        <w:tc>
          <w:tcPr>
            <w:tcW w:w="3600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Trả lời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Là bài toán: khi biết hai cạnh hoặc một cạnh, một góc thì ta tìm được các cạnh và các góc còn lại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Trình bày bảng</w:t>
            </w:r>
          </w:p>
        </w:tc>
        <w:tc>
          <w:tcPr>
            <w:tcW w:w="3708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lastRenderedPageBreak/>
              <w:t>Bài 27a/tr88 SGK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690" w:dyaOrig="1545">
                <v:shape id="_x0000_i1563" type="#_x0000_t75" style="width:168pt;height:77.25pt" o:ole="">
                  <v:imagedata r:id="rId67" o:title=""/>
                </v:shape>
                <o:OLEObject Type="Embed" ProgID="PBrush" ShapeID="_x0000_i1563" DrawAspect="Content" ObjectID="_1603866937" r:id="rId6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Cho b = 10cm; </w:t>
            </w:r>
            <w:r w:rsidRPr="00134F1A">
              <w:rPr>
                <w:szCs w:val="28"/>
                <w:lang w:val="nl-NL"/>
              </w:rPr>
              <w:object w:dxaOrig="859" w:dyaOrig="380">
                <v:shape id="_x0000_i1564" type="#_x0000_t75" style="width:42.75pt;height:18.75pt" o:ole="">
                  <v:imagedata r:id="rId69" o:title=""/>
                </v:shape>
                <o:OLEObject Type="Embed" ProgID="Equation.DSMT4" ShapeID="_x0000_i1564" DrawAspect="Content" ObjectID="_1603866938" r:id="rId70"/>
              </w:object>
            </w:r>
            <w:r w:rsidRPr="00134F1A">
              <w:rPr>
                <w:szCs w:val="28"/>
                <w:lang w:val="nl-NL"/>
              </w:rPr>
              <w:t>=&gt;</w:t>
            </w:r>
            <w:r w:rsidRPr="00134F1A">
              <w:rPr>
                <w:szCs w:val="28"/>
                <w:lang w:val="nl-NL"/>
              </w:rPr>
              <w:object w:dxaOrig="859" w:dyaOrig="380">
                <v:shape id="_x0000_i1565" type="#_x0000_t75" style="width:42.75pt;height:18.75pt" o:ole="">
                  <v:imagedata r:id="rId71" o:title=""/>
                </v:shape>
                <o:OLEObject Type="Embed" ProgID="Equation.DSMT4" ShapeID="_x0000_i1565" DrawAspect="Content" ObjectID="_1603866939" r:id="rId72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Ta có: c = b.tanC = 10. </w:t>
            </w:r>
            <w:r w:rsidRPr="00134F1A">
              <w:rPr>
                <w:szCs w:val="28"/>
                <w:lang w:val="nl-NL"/>
              </w:rPr>
              <w:object w:dxaOrig="420" w:dyaOrig="720">
                <v:shape id="_x0000_i1566" type="#_x0000_t75" style="width:21pt;height:36pt" o:ole="">
                  <v:imagedata r:id="rId73" o:title=""/>
                </v:shape>
                <o:OLEObject Type="Embed" ProgID="Equation.DSMT4" ShapeID="_x0000_i1566" DrawAspect="Content" ObjectID="_1603866940" r:id="rId74"/>
              </w:object>
            </w:r>
            <w:r w:rsidRPr="00134F1A">
              <w:rPr>
                <w:szCs w:val="28"/>
                <w:lang w:val="nl-NL"/>
              </w:rPr>
              <w:object w:dxaOrig="220" w:dyaOrig="200">
                <v:shape id="_x0000_i1567" type="#_x0000_t75" style="width:11.25pt;height:9.75pt" o:ole="">
                  <v:imagedata r:id="rId75" o:title=""/>
                </v:shape>
                <o:OLEObject Type="Embed" ProgID="Equation.DSMT4" ShapeID="_x0000_i1567" DrawAspect="Content" ObjectID="_1603866941" r:id="rId76"/>
              </w:object>
            </w:r>
            <w:r w:rsidRPr="00134F1A">
              <w:rPr>
                <w:szCs w:val="28"/>
                <w:lang w:val="nl-NL"/>
              </w:rPr>
              <w:t>5,773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1939" w:dyaOrig="420">
                <v:shape id="_x0000_i1568" type="#_x0000_t75" style="width:96.75pt;height:21pt" o:ole="">
                  <v:imagedata r:id="rId77" o:title=""/>
                </v:shape>
                <o:OLEObject Type="Embed" ProgID="Equation.DSMT4" ShapeID="_x0000_i1568" DrawAspect="Content" ObjectID="_1603866942" r:id="rId78"/>
              </w:object>
            </w:r>
            <w:r w:rsidRPr="00134F1A">
              <w:rPr>
                <w:szCs w:val="28"/>
                <w:lang w:val="nl-NL"/>
              </w:rPr>
              <w:object w:dxaOrig="220" w:dyaOrig="200">
                <v:shape id="_x0000_i1569" type="#_x0000_t75" style="width:11.25pt;height:9.75pt" o:ole="">
                  <v:imagedata r:id="rId75" o:title=""/>
                </v:shape>
                <o:OLEObject Type="Embed" ProgID="Equation.DSMT4" ShapeID="_x0000_i1569" DrawAspect="Content" ObjectID="_1603866943" r:id="rId79"/>
              </w:object>
            </w:r>
            <w:r w:rsidRPr="00134F1A">
              <w:rPr>
                <w:szCs w:val="28"/>
                <w:lang w:val="nl-NL"/>
              </w:rPr>
              <w:t>11.5467</w:t>
            </w:r>
          </w:p>
        </w:tc>
      </w:tr>
      <w:tr w:rsidR="00134F1A" w:rsidRPr="00134F1A" w:rsidTr="00B454A2">
        <w:trPr>
          <w:trHeight w:val="170"/>
        </w:trPr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b/>
                <w:i/>
                <w:iCs/>
                <w:szCs w:val="28"/>
                <w:lang w:val="nl-NL"/>
              </w:rPr>
              <w:lastRenderedPageBreak/>
              <w:t xml:space="preserve">Hoạt động 5 (2 phút): </w:t>
            </w:r>
            <w:r w:rsidRPr="00134F1A">
              <w:rPr>
                <w:b/>
                <w:i/>
                <w:szCs w:val="28"/>
                <w:lang w:val="nl-NL"/>
              </w:rPr>
              <w:t>Hướng dẫn về nhà</w:t>
            </w:r>
          </w:p>
        </w:tc>
      </w:tr>
      <w:tr w:rsidR="00134F1A" w:rsidRPr="00134F1A" w:rsidTr="00B454A2">
        <w:trPr>
          <w:trHeight w:val="170"/>
        </w:trPr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Bài tập về nhà: 15; 16 tr77 SGK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- Chuẩn bị bài mới</w:t>
            </w:r>
          </w:p>
        </w:tc>
      </w:tr>
    </w:tbl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rPr>
          <w:b/>
          <w:iCs/>
          <w:szCs w:val="28"/>
          <w:lang w:val="nl-NL"/>
        </w:rPr>
      </w:pPr>
      <w:r w:rsidRPr="00134F1A">
        <w:rPr>
          <w:b/>
          <w:iCs/>
          <w:color w:val="FF0000"/>
          <w:sz w:val="32"/>
          <w:szCs w:val="32"/>
          <w:lang w:val="nl-NL"/>
        </w:rPr>
        <w:t>Tuần 5</w:t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  <w:t xml:space="preserve">   </w:t>
      </w:r>
      <w:r w:rsidRPr="00134F1A">
        <w:rPr>
          <w:b/>
          <w:iCs/>
          <w:szCs w:val="28"/>
          <w:lang w:val="nl-NL"/>
        </w:rPr>
        <w:tab/>
        <w:t xml:space="preserve"> Ngày soạn : 18/09/</w:t>
      </w:r>
      <w:r>
        <w:rPr>
          <w:b/>
          <w:iCs/>
          <w:szCs w:val="28"/>
          <w:lang w:val="nl-NL"/>
        </w:rPr>
        <w:t>20.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iCs/>
          <w:szCs w:val="28"/>
          <w:lang w:val="nl-NL"/>
        </w:rPr>
        <w:t xml:space="preserve">Tiết 10 </w:t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</w:r>
      <w:r w:rsidRPr="00134F1A">
        <w:rPr>
          <w:b/>
          <w:iCs/>
          <w:szCs w:val="28"/>
          <w:lang w:val="nl-NL"/>
        </w:rPr>
        <w:tab/>
        <w:t xml:space="preserve"> Ngày giảng: 20/09/</w:t>
      </w:r>
      <w:r>
        <w:rPr>
          <w:b/>
          <w:iCs/>
          <w:szCs w:val="28"/>
          <w:lang w:val="nl-NL"/>
        </w:rPr>
        <w:t>20.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>LUYỆN TẬP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 xml:space="preserve"> I. Mục tiêu</w:t>
      </w:r>
      <w:r w:rsidRPr="00134F1A">
        <w:rPr>
          <w:szCs w:val="28"/>
          <w:lang w:val="nl-NL"/>
        </w:rPr>
        <w:t xml:space="preserve">: 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 xml:space="preserve">1. Kiến thức: </w:t>
      </w:r>
    </w:p>
    <w:p w:rsidR="00134F1A" w:rsidRPr="00134F1A" w:rsidRDefault="00134F1A" w:rsidP="00134F1A">
      <w:pPr>
        <w:spacing w:line="360" w:lineRule="auto"/>
        <w:rPr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Học sinh nắm vững được các hệ thức trong tam giác vuông, tỉ số lượng giác của các góc nhọn trong tam giác vuông để giải tam giác vuông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t xml:space="preserve">2. Kĩ năng: </w:t>
      </w:r>
    </w:p>
    <w:p w:rsidR="00134F1A" w:rsidRPr="00134F1A" w:rsidRDefault="00134F1A" w:rsidP="00134F1A">
      <w:pPr>
        <w:spacing w:line="360" w:lineRule="auto"/>
        <w:rPr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Có kĩ năng vận dụng các hệ thức để giải một số bài tập toán, thành thạo trong việc tra bảng hoặc sử dụng máy tính bỏ túi, cách làm tròn số.</w:t>
      </w:r>
    </w:p>
    <w:p w:rsidR="00134F1A" w:rsidRPr="00134F1A" w:rsidRDefault="00134F1A" w:rsidP="00134F1A">
      <w:pPr>
        <w:spacing w:line="360" w:lineRule="auto"/>
        <w:rPr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Vận dụng các hệ thức và thấy được ứng dụng các tỉ số lượng giác để giải quyết các bài tập.</w:t>
      </w:r>
    </w:p>
    <w:p w:rsidR="00134F1A" w:rsidRPr="00134F1A" w:rsidRDefault="00134F1A" w:rsidP="00134F1A">
      <w:pPr>
        <w:spacing w:line="360" w:lineRule="auto"/>
        <w:rPr>
          <w:i/>
          <w:iCs/>
          <w:szCs w:val="28"/>
          <w:lang w:val="nl-NL"/>
        </w:rPr>
      </w:pPr>
      <w:r w:rsidRPr="00134F1A">
        <w:rPr>
          <w:iCs/>
          <w:szCs w:val="28"/>
          <w:lang w:val="nl-NL"/>
        </w:rPr>
        <w:t>Thấy được việc sử dụng các tỉ số lượng giác để giải quyết một số bài tập toán thực tế.</w:t>
      </w:r>
    </w:p>
    <w:p w:rsidR="00134F1A" w:rsidRPr="00134F1A" w:rsidRDefault="00134F1A" w:rsidP="00134F1A">
      <w:pPr>
        <w:spacing w:line="360" w:lineRule="auto"/>
        <w:rPr>
          <w:b/>
          <w:szCs w:val="28"/>
          <w:lang w:val="nl-NL"/>
        </w:rPr>
      </w:pPr>
      <w:r w:rsidRPr="00134F1A">
        <w:rPr>
          <w:b/>
          <w:szCs w:val="28"/>
          <w:lang w:val="nl-NL"/>
        </w:rPr>
        <w:lastRenderedPageBreak/>
        <w:t xml:space="preserve">3. Thái độ: 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ab/>
        <w:t>Rèn luyện tính cẩn thận, nhanh nhẹn trong tính toán, học tập nghiêm túc, tích cực.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>II. Chuẩn bị của giáo viên và học sinh</w:t>
      </w:r>
      <w:r w:rsidRPr="00134F1A">
        <w:rPr>
          <w:szCs w:val="28"/>
          <w:lang w:val="nl-NL"/>
        </w:rPr>
        <w:t>: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>- GV: Giáo án, bảng phụ,</w:t>
      </w:r>
      <w:r w:rsidRPr="00134F1A">
        <w:rPr>
          <w:iCs/>
          <w:szCs w:val="28"/>
          <w:lang w:val="nl-NL"/>
        </w:rPr>
        <w:t xml:space="preserve"> thước thẳng, compa, êke, máy tính bỏ túi</w:t>
      </w:r>
      <w:r w:rsidRPr="00134F1A">
        <w:rPr>
          <w:szCs w:val="28"/>
          <w:lang w:val="nl-NL"/>
        </w:rPr>
        <w:t xml:space="preserve">. 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szCs w:val="28"/>
          <w:lang w:val="nl-NL"/>
        </w:rPr>
        <w:t xml:space="preserve">- HS: Chuẩn bị bảng nhóm, </w:t>
      </w:r>
      <w:r w:rsidRPr="00134F1A">
        <w:rPr>
          <w:iCs/>
          <w:szCs w:val="28"/>
          <w:lang w:val="nl-NL"/>
        </w:rPr>
        <w:t>thước thẳng, compa, êke, máy tính bỏ túi.</w:t>
      </w:r>
    </w:p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  <w:r w:rsidRPr="00134F1A">
        <w:rPr>
          <w:b/>
          <w:szCs w:val="28"/>
          <w:u w:val="single"/>
          <w:lang w:val="nl-NL"/>
        </w:rPr>
        <w:t>III. Tiến trình dạy học</w:t>
      </w:r>
      <w:r w:rsidRPr="00134F1A">
        <w:rPr>
          <w:szCs w:val="28"/>
          <w:lang w:val="nl-NL"/>
        </w:rPr>
        <w:t xml:space="preserve">:   </w:t>
      </w:r>
    </w:p>
    <w:p w:rsidR="00134F1A" w:rsidRPr="00134F1A" w:rsidRDefault="00134F1A" w:rsidP="00134F1A">
      <w:pPr>
        <w:spacing w:line="360" w:lineRule="auto"/>
        <w:rPr>
          <w:b/>
          <w:i/>
          <w:szCs w:val="28"/>
          <w:lang w:val="nl-NL"/>
        </w:rPr>
      </w:pPr>
      <w:r w:rsidRPr="00134F1A">
        <w:rPr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W w:w="0" w:type="auto"/>
        <w:tblLayout w:type="fixed"/>
        <w:tblLook w:val="01E0" w:firstRow="1" w:lastRow="1" w:firstColumn="1" w:lastColumn="1" w:noHBand="0" w:noVBand="0"/>
      </w:tblPr>
      <w:tblGrid>
        <w:gridCol w:w="2268"/>
        <w:gridCol w:w="3972"/>
        <w:gridCol w:w="4176"/>
      </w:tblGrid>
      <w:tr w:rsidR="00134F1A" w:rsidRPr="00134F1A" w:rsidTr="00B454A2">
        <w:tc>
          <w:tcPr>
            <w:tcW w:w="2268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Hoạt động của Giáo viên</w:t>
            </w:r>
          </w:p>
        </w:tc>
        <w:tc>
          <w:tcPr>
            <w:tcW w:w="3972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4176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  <w:r w:rsidRPr="00134F1A">
              <w:rPr>
                <w:b/>
                <w:szCs w:val="28"/>
                <w:lang w:val="nl-NL"/>
              </w:rPr>
              <w:t>Nội dung</w:t>
            </w: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i/>
                <w:szCs w:val="28"/>
                <w:lang w:val="nl-NL"/>
              </w:rPr>
            </w:pPr>
            <w:r w:rsidRPr="00134F1A">
              <w:rPr>
                <w:b/>
                <w:i/>
                <w:szCs w:val="28"/>
                <w:lang w:val="nl-NL"/>
              </w:rPr>
              <w:t>Hoạt động 2 (7 phút): Kiểm tra bài cũ</w:t>
            </w:r>
          </w:p>
        </w:tc>
      </w:tr>
      <w:tr w:rsidR="00134F1A" w:rsidRPr="00134F1A" w:rsidTr="00B454A2">
        <w:tc>
          <w:tcPr>
            <w:tcW w:w="226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Phát biểu định lí về hệ thức giữa cạnh và góc trong tam giác vuông . Chữa bài tập 28 /89    (SGK)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GV nhận xét, cho điểm</w:t>
            </w:r>
          </w:p>
        </w:tc>
        <w:tc>
          <w:tcPr>
            <w:tcW w:w="3972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Chữa bài tập 28(89 ) SGK</w:t>
            </w:r>
            <w:r w:rsidRPr="00134F1A">
              <w:rPr>
                <w:szCs w:val="28"/>
                <w:lang w:val="nl-NL"/>
              </w:rPr>
              <w:tab/>
            </w:r>
            <w:r w:rsidRPr="00134F1A">
              <w:rPr>
                <w:szCs w:val="28"/>
                <w:lang w:val="nl-NL"/>
              </w:rPr>
              <w:tab/>
            </w:r>
            <w:r w:rsidRPr="00134F1A">
              <w:rPr>
                <w:szCs w:val="28"/>
                <w:lang w:val="nl-NL"/>
              </w:rPr>
              <w:tab/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      </w:t>
            </w:r>
            <w:r w:rsidRPr="00134F1A">
              <w:rPr>
                <w:szCs w:val="28"/>
                <w:lang w:val="nl-NL"/>
              </w:rPr>
              <w:object w:dxaOrig="2260" w:dyaOrig="960">
                <v:shape id="_x0000_i1570" type="#_x0000_t75" style="width:122.25pt;height:41.25pt" o:ole="">
                  <v:imagedata r:id="rId80" o:title=""/>
                </v:shape>
                <o:OLEObject Type="Embed" ProgID="Equation.DSMT4" ShapeID="_x0000_i1570" DrawAspect="Content" ObjectID="_1603866944" r:id="rId81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1440" w:dyaOrig="1440">
                <v:shape id="_x0000_s1064" type="#_x0000_t75" style="position:absolute;margin-left:41.15pt;margin-top:8.65pt;width:70.5pt;height:90pt;z-index:251661312;visibility:visible;mso-wrap-edited:f">
                  <v:imagedata r:id="rId82" o:title=""/>
                </v:shape>
                <o:OLEObject Type="Embed" ProgID="Word.Picture.8" ShapeID="_x0000_s1064" DrawAspect="Content" ObjectID="_1603866984" r:id="rId83"/>
              </w:object>
            </w:r>
            <w:r w:rsidRPr="00134F1A">
              <w:rPr>
                <w:b/>
                <w:i/>
                <w:iCs/>
                <w:szCs w:val="28"/>
                <w:lang w:val="nl-NL"/>
              </w:rPr>
              <w:t xml:space="preserve">                                                           </w:t>
            </w:r>
          </w:p>
        </w:tc>
        <w:tc>
          <w:tcPr>
            <w:tcW w:w="4176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i/>
                <w:szCs w:val="28"/>
                <w:lang w:val="nl-NL"/>
              </w:rPr>
            </w:pPr>
            <w:r w:rsidRPr="00134F1A">
              <w:rPr>
                <w:b/>
                <w:i/>
                <w:szCs w:val="28"/>
                <w:lang w:val="nl-NL"/>
              </w:rPr>
              <w:t>Hoạt động 3 (35hút) : Luyện tập</w:t>
            </w:r>
          </w:p>
        </w:tc>
      </w:tr>
      <w:tr w:rsidR="00134F1A" w:rsidRPr="00134F1A" w:rsidTr="00B454A2">
        <w:tc>
          <w:tcPr>
            <w:tcW w:w="2268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!  Gọi học sinh lên vẽ hình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tan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71" type="#_x0000_t75" style="width:12pt;height:11.25pt" o:ole="">
                  <v:imagedata r:id="rId84" o:title=""/>
                </v:shape>
                <o:OLEObject Type="Embed" ProgID="Equation.DSMT4" ShapeID="_x0000_i1571" DrawAspect="Content" ObjectID="_1603866945" r:id="rId85"/>
              </w:object>
            </w:r>
            <w:r w:rsidRPr="00134F1A">
              <w:rPr>
                <w:szCs w:val="28"/>
                <w:lang w:val="nl-NL"/>
              </w:rPr>
              <w:t>=?</w:t>
            </w:r>
            <w:r w:rsidRPr="00134F1A">
              <w:rPr>
                <w:szCs w:val="28"/>
                <w:lang w:val="nl-NL"/>
              </w:rPr>
              <w:object w:dxaOrig="300" w:dyaOrig="240">
                <v:shape id="_x0000_i1572" type="#_x0000_t75" style="width:15pt;height:12pt" o:ole="">
                  <v:imagedata r:id="rId86" o:title=""/>
                </v:shape>
                <o:OLEObject Type="Embed" ProgID="Equation.DSMT4" ShapeID="_x0000_i1572" DrawAspect="Content" ObjectID="_1603866946" r:id="rId87"/>
              </w:object>
            </w:r>
            <w:r w:rsidRPr="00134F1A">
              <w:rPr>
                <w:szCs w:val="28"/>
                <w:lang w:val="nl-NL"/>
              </w:rPr>
              <w:t xml:space="preserve">  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73" type="#_x0000_t75" style="width:12pt;height:11.25pt" o:ole="">
                  <v:imagedata r:id="rId84" o:title=""/>
                </v:shape>
                <o:OLEObject Type="Embed" ProgID="Equation.DSMT4" ShapeID="_x0000_i1573" DrawAspect="Content" ObjectID="_1603866947" r:id="rId88"/>
              </w:object>
            </w:r>
            <w:r w:rsidRPr="00134F1A">
              <w:rPr>
                <w:szCs w:val="28"/>
                <w:lang w:val="nl-NL"/>
              </w:rPr>
              <w:t>=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 xml:space="preserve"> Giáo viên nhận xét…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Làm thế nào để giải tam giác vuông? Để giải được ta phải biết ít nhất là bao nhiêu dử kiện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sin2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74" type="#_x0000_t75" style="width:9.75pt;height:9.75pt" o:ole="">
                  <v:imagedata r:id="rId89" o:title=""/>
                </v:shape>
                <o:OLEObject Type="Embed" ProgID="Equation.DSMT4" ShapeID="_x0000_i1574" DrawAspect="Content" ObjectID="_1603866948" r:id="rId90"/>
              </w:object>
            </w:r>
            <w:r w:rsidRPr="00134F1A">
              <w:rPr>
                <w:szCs w:val="28"/>
                <w:lang w:val="nl-NL"/>
              </w:rPr>
              <w:t xml:space="preserve">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cos2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75" type="#_x0000_t75" style="width:9.75pt;height:9.75pt" o:ole="">
                  <v:imagedata r:id="rId89" o:title=""/>
                </v:shape>
                <o:OLEObject Type="Embed" ProgID="Equation.DSMT4" ShapeID="_x0000_i1575" DrawAspect="Content" ObjectID="_1603866949" r:id="rId91"/>
              </w:object>
            </w:r>
            <w:r w:rsidRPr="00134F1A">
              <w:rPr>
                <w:szCs w:val="28"/>
                <w:lang w:val="nl-NL"/>
              </w:rPr>
              <w:t xml:space="preserve">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tan 2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76" type="#_x0000_t75" style="width:9.75pt;height:9.75pt" o:ole="">
                  <v:imagedata r:id="rId89" o:title=""/>
                </v:shape>
                <o:OLEObject Type="Embed" ProgID="Equation.DSMT4" ShapeID="_x0000_i1576" DrawAspect="Content" ObjectID="_1603866950" r:id="rId92"/>
              </w:object>
            </w:r>
            <w:r w:rsidRPr="00134F1A">
              <w:rPr>
                <w:szCs w:val="28"/>
                <w:lang w:val="nl-NL"/>
              </w:rPr>
              <w:t xml:space="preserve">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CH=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Diện tích tam giác tính bằng công thức nào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Gọi 1hs đọc đề bài và vẽ hình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Để tính góc 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77" type="#_x0000_t75" style="width:12pt;height:11.25pt" o:ole="">
                  <v:imagedata r:id="rId84" o:title=""/>
                </v:shape>
                <o:OLEObject Type="Embed" ProgID="Equation.DSMT4" ShapeID="_x0000_i1577" DrawAspect="Content" ObjectID="_1603866951" r:id="rId93"/>
              </w:object>
            </w:r>
            <w:r w:rsidRPr="00134F1A">
              <w:rPr>
                <w:szCs w:val="28"/>
                <w:lang w:val="nl-NL"/>
              </w:rPr>
              <w:t xml:space="preserve">  ta phải làm gì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 dùng tỉ số lượng giác nào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Học sinh đọc đề bài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Muốn tính AN ta làm như thế nào? Muốn tính được ta phải tạo ra tam giác mhư thế nào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Gọi học sinh vẽ hình và trình bày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Tính số đo </w:t>
            </w:r>
            <w:r w:rsidRPr="00134F1A">
              <w:rPr>
                <w:szCs w:val="28"/>
                <w:lang w:val="nl-NL"/>
              </w:rPr>
              <w:object w:dxaOrig="540" w:dyaOrig="340">
                <v:shape id="_x0000_i1578" type="#_x0000_t75" style="width:27pt;height:17.25pt" o:ole="">
                  <v:imagedata r:id="rId94" o:title=""/>
                </v:shape>
                <o:OLEObject Type="Embed" ProgID="Equation.DSMT4" ShapeID="_x0000_i1578" DrawAspect="Content" ObjectID="_1603866952" r:id="rId95"/>
              </w:object>
            </w:r>
            <w:r w:rsidRPr="00134F1A">
              <w:rPr>
                <w:szCs w:val="28"/>
                <w:lang w:val="nl-NL"/>
              </w:rPr>
              <w:t xml:space="preserve"> như thế nào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ính AB 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ính AN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ính AC?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Giáo viện nhận xét…</w:t>
            </w:r>
          </w:p>
        </w:tc>
        <w:tc>
          <w:tcPr>
            <w:tcW w:w="3972" w:type="dxa"/>
          </w:tcPr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 xml:space="preserve">Học sinh thực hiện…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n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79" type="#_x0000_t75" style="width:12pt;height:11.25pt" o:ole="">
                  <v:imagedata r:id="rId84" o:title=""/>
                </v:shape>
                <o:OLEObject Type="Embed" ProgID="Equation.DSMT4" ShapeID="_x0000_i1579" DrawAspect="Content" ObjectID="_1603866953" r:id="rId96"/>
              </w:object>
            </w:r>
            <w:r w:rsidRPr="00134F1A">
              <w:rPr>
                <w:szCs w:val="28"/>
                <w:lang w:val="nl-NL"/>
              </w:rPr>
              <w:t>=</w:t>
            </w:r>
            <w:r w:rsidRPr="00134F1A">
              <w:rPr>
                <w:szCs w:val="28"/>
                <w:lang w:val="nl-NL"/>
              </w:rPr>
              <w:object w:dxaOrig="1480" w:dyaOrig="620">
                <v:shape id="_x0000_i1580" type="#_x0000_t75" style="width:74.25pt;height:30.75pt" o:ole="">
                  <v:imagedata r:id="rId97" o:title=""/>
                </v:shape>
                <o:OLEObject Type="Embed" ProgID="Equation.DSMT4" ShapeID="_x0000_i1580" DrawAspect="Content" ObjectID="_1603866954" r:id="rId9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00" w:dyaOrig="240">
                <v:shape id="_x0000_i1581" type="#_x0000_t75" style="width:15pt;height:12pt" o:ole="">
                  <v:imagedata r:id="rId86" o:title=""/>
                </v:shape>
                <o:OLEObject Type="Embed" ProgID="Equation.DSMT4" ShapeID="_x0000_i1581" DrawAspect="Content" ObjectID="_1603866955" r:id="rId99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82" type="#_x0000_t75" style="width:12pt;height:11.25pt" o:ole="">
                  <v:imagedata r:id="rId84" o:title=""/>
                </v:shape>
                <o:OLEObject Type="Embed" ProgID="Equation.DSMT4" ShapeID="_x0000_i1582" DrawAspect="Content" ObjectID="_1603866956" r:id="rId100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83" type="#_x0000_t75" style="width:9.75pt;height:9.75pt" o:ole="">
                  <v:imagedata r:id="rId89" o:title=""/>
                </v:shape>
                <o:OLEObject Type="Embed" ProgID="Equation.DSMT4" ShapeID="_x0000_i1583" DrawAspect="Content" ObjectID="_1603866957" r:id="rId101"/>
              </w:object>
            </w:r>
            <w:r w:rsidRPr="00134F1A">
              <w:rPr>
                <w:szCs w:val="28"/>
                <w:lang w:val="nl-NL"/>
              </w:rPr>
              <w:t xml:space="preserve"> 6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>15</w:t>
            </w:r>
            <w:r w:rsidRPr="00134F1A">
              <w:rPr>
                <w:szCs w:val="28"/>
                <w:vertAlign w:val="superscript"/>
                <w:lang w:val="nl-NL"/>
              </w:rPr>
              <w:t>’</w: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Học sinh nhận xét…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Học sinh trả lời…  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>Giải tam giác vuông là: trong tam giác vuông, nếu cho biết 2 cạnh hoặc một cạnh và một góc nhọn thì ta sẽ tìm được tất cả các cạnh và góc còn lại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Học sinh trả lời…  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Kẽ CH</w:t>
            </w:r>
            <w:r w:rsidRPr="00134F1A">
              <w:rPr>
                <w:szCs w:val="28"/>
                <w:lang w:val="nl-NL"/>
              </w:rPr>
              <w:object w:dxaOrig="240" w:dyaOrig="260">
                <v:shape id="_x0000_i1584" type="#_x0000_t75" style="width:12pt;height:12.75pt" o:ole="">
                  <v:imagedata r:id="rId102" o:title=""/>
                </v:shape>
                <o:OLEObject Type="Embed" ProgID="Equation.DSMT4" ShapeID="_x0000_i1584" DrawAspect="Content" ObjectID="_1603866958" r:id="rId103"/>
              </w:object>
            </w:r>
            <w:r w:rsidRPr="00134F1A">
              <w:rPr>
                <w:szCs w:val="28"/>
                <w:lang w:val="nl-NL"/>
              </w:rPr>
              <w:t>AB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có CH=ACsinA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=5.sin2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85" type="#_x0000_t75" style="width:9.75pt;height:9.75pt" o:ole="">
                  <v:imagedata r:id="rId89" o:title=""/>
                </v:shape>
                <o:OLEObject Type="Embed" ProgID="Equation.DSMT4" ShapeID="_x0000_i1585" DrawAspect="Content" ObjectID="_1603866959" r:id="rId104"/>
              </w:object>
            </w:r>
            <w:r w:rsidRPr="00134F1A">
              <w:rPr>
                <w:szCs w:val="28"/>
                <w:lang w:val="nl-NL"/>
              </w:rPr>
              <w:t xml:space="preserve"> 5.0342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86" type="#_x0000_t75" style="width:9.75pt;height:9.75pt" o:ole="">
                  <v:imagedata r:id="rId89" o:title=""/>
                </v:shape>
                <o:OLEObject Type="Embed" ProgID="Equation.DSMT4" ShapeID="_x0000_i1586" DrawAspect="Content" ObjectID="_1603866960" r:id="rId105"/>
              </w:object>
            </w:r>
            <w:r w:rsidRPr="00134F1A">
              <w:rPr>
                <w:szCs w:val="28"/>
                <w:lang w:val="nl-NL"/>
              </w:rPr>
              <w:t xml:space="preserve"> 1.710 (cm)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780" w:dyaOrig="620">
                <v:shape id="_x0000_i1587" type="#_x0000_t75" style="width:189pt;height:30.75pt" o:ole="">
                  <v:imagedata r:id="rId106" o:title=""/>
                </v:shape>
                <o:OLEObject Type="Embed" ProgID="Equation.DSMT4" ShapeID="_x0000_i1587" DrawAspect="Content" ObjectID="_1603866961" r:id="rId107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Học sinh thực hiện…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 dùng cos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88" type="#_x0000_t75" style="width:12pt;height:11.25pt" o:ole="">
                  <v:imagedata r:id="rId84" o:title=""/>
                </v:shape>
                <o:OLEObject Type="Embed" ProgID="Equation.DSMT4" ShapeID="_x0000_i1588" DrawAspect="Content" ObjectID="_1603866962" r:id="rId108"/>
              </w:object>
            </w:r>
            <w:r w:rsidRPr="00134F1A">
              <w:rPr>
                <w:szCs w:val="28"/>
                <w:lang w:val="nl-NL"/>
              </w:rPr>
              <w:t xml:space="preserve"> =</w:t>
            </w:r>
            <w:r w:rsidRPr="00134F1A">
              <w:rPr>
                <w:szCs w:val="28"/>
                <w:lang w:val="nl-NL"/>
              </w:rPr>
              <w:object w:dxaOrig="440" w:dyaOrig="620">
                <v:shape id="_x0000_i1589" type="#_x0000_t75" style="width:21.75pt;height:30.75pt" o:ole="">
                  <v:imagedata r:id="rId109" o:title=""/>
                </v:shape>
                <o:OLEObject Type="Embed" ProgID="Equation.DSMT4" ShapeID="_x0000_i1589" DrawAspect="Content" ObjectID="_1603866963" r:id="rId110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860" w:dyaOrig="960">
                <v:shape id="_x0000_i1590" type="#_x0000_t75" style="width:143.25pt;height:48pt" o:ole="">
                  <v:imagedata r:id="rId111" o:title=""/>
                </v:shape>
                <o:OLEObject Type="Embed" ProgID="Equation.DSMT4" ShapeID="_x0000_i1590" DrawAspect="Content" ObjectID="_1603866964" r:id="rId112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Ta phải tính được AB hoặc AC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ạo ra tam giác vuông chứa cạnh AB h</w:t>
            </w:r>
            <w:r>
              <w:rPr>
                <w:szCs w:val="28"/>
                <w:lang w:val="nl-NL"/>
              </w:rPr>
              <w:t>oặ</w:t>
            </w:r>
            <w:r w:rsidRPr="00134F1A">
              <w:rPr>
                <w:szCs w:val="28"/>
                <w:lang w:val="nl-NL"/>
              </w:rPr>
              <w:t>c AC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Học sinh thực hiện…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bookmarkStart w:id="0" w:name="_GoBack"/>
            <w:bookmarkEnd w:id="0"/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Học sinh trả lời…  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Học sinh thực hiện…  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960" w:dyaOrig="999">
                <v:shape id="_x0000_i1591" type="#_x0000_t75" style="width:198pt;height:50.25pt" o:ole="">
                  <v:imagedata r:id="rId113" o:title=""/>
                </v:shape>
                <o:OLEObject Type="Embed" ProgID="Equation.DSMT4" ShapeID="_x0000_i1591" DrawAspect="Content" ObjectID="_1603866965" r:id="rId114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900" w:dyaOrig="620">
                <v:shape id="_x0000_i1592" type="#_x0000_t75" style="width:144.75pt;height:30.75pt" o:ole="">
                  <v:imagedata r:id="rId115" o:title=""/>
                </v:shape>
                <o:OLEObject Type="Embed" ProgID="Equation.DSMT4" ShapeID="_x0000_i1592" DrawAspect="Content" ObjectID="_1603866966" r:id="rId116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 Học sinh nhận xét…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4176" w:type="dxa"/>
          </w:tcPr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lastRenderedPageBreak/>
              <w:t>Bài 28/89 SGK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tan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93" type="#_x0000_t75" style="width:12pt;height:11.25pt" o:ole="">
                  <v:imagedata r:id="rId84" o:title=""/>
                </v:shape>
                <o:OLEObject Type="Embed" ProgID="Equation.DSMT4" ShapeID="_x0000_i1593" DrawAspect="Content" ObjectID="_1603866967" r:id="rId117"/>
              </w:object>
            </w:r>
            <w:r w:rsidRPr="00134F1A">
              <w:rPr>
                <w:szCs w:val="28"/>
                <w:lang w:val="nl-NL"/>
              </w:rPr>
              <w:t>=</w:t>
            </w:r>
            <w:r w:rsidRPr="00134F1A">
              <w:rPr>
                <w:szCs w:val="28"/>
                <w:lang w:val="nl-NL"/>
              </w:rPr>
              <w:object w:dxaOrig="1480" w:dyaOrig="620">
                <v:shape id="_x0000_i1594" type="#_x0000_t75" style="width:74.25pt;height:30.75pt" o:ole="">
                  <v:imagedata r:id="rId97" o:title=""/>
                </v:shape>
                <o:OLEObject Type="Embed" ProgID="Equation.DSMT4" ShapeID="_x0000_i1594" DrawAspect="Content" ObjectID="_1603866968" r:id="rId11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00" w:dyaOrig="240">
                <v:shape id="_x0000_i1595" type="#_x0000_t75" style="width:15pt;height:12pt" o:ole="">
                  <v:imagedata r:id="rId86" o:title=""/>
                </v:shape>
                <o:OLEObject Type="Embed" ProgID="Equation.DSMT4" ShapeID="_x0000_i1595" DrawAspect="Content" ObjectID="_1603866969" r:id="rId119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object w:dxaOrig="240" w:dyaOrig="220">
                <v:shape id="_x0000_i1596" type="#_x0000_t75" style="width:12pt;height:11.25pt" o:ole="">
                  <v:imagedata r:id="rId84" o:title=""/>
                </v:shape>
                <o:OLEObject Type="Embed" ProgID="Equation.DSMT4" ShapeID="_x0000_i1596" DrawAspect="Content" ObjectID="_1603866970" r:id="rId120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97" type="#_x0000_t75" style="width:9.75pt;height:9.75pt" o:ole="">
                  <v:imagedata r:id="rId89" o:title=""/>
                </v:shape>
                <o:OLEObject Type="Embed" ProgID="Equation.DSMT4" ShapeID="_x0000_i1597" DrawAspect="Content" ObjectID="_1603866971" r:id="rId121"/>
              </w:object>
            </w:r>
            <w:r w:rsidRPr="00134F1A">
              <w:rPr>
                <w:szCs w:val="28"/>
                <w:lang w:val="nl-NL"/>
              </w:rPr>
              <w:t xml:space="preserve"> 6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t>15</w:t>
            </w:r>
            <w:r w:rsidRPr="00134F1A">
              <w:rPr>
                <w:szCs w:val="28"/>
                <w:vertAlign w:val="superscript"/>
                <w:lang w:val="nl-NL"/>
              </w:rPr>
              <w:t>’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t>Bài 55/97 SBT.</w:t>
            </w:r>
          </w:p>
          <w:p w:rsidR="00134F1A" w:rsidRPr="00134F1A" w:rsidRDefault="00134F1A" w:rsidP="00134F1A">
            <w:pPr>
              <w:numPr>
                <w:ilvl w:val="0"/>
                <w:numId w:val="1"/>
              </w:numPr>
              <w:tabs>
                <w:tab w:val="num" w:pos="0"/>
              </w:tabs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lastRenderedPageBreak/>
              <w:t>Giải tam giác vuông là: trong tam giác vuông, nếu cho biết 2 cạnh hoặc một cạnh và một góc nhọn thì ta sẽ tìm được tất cả các cạnh và góc còn lại.</w:t>
            </w:r>
          </w:p>
          <w:p w:rsidR="00134F1A" w:rsidRPr="00134F1A" w:rsidRDefault="00134F1A" w:rsidP="00134F1A">
            <w:pPr>
              <w:numPr>
                <w:ilvl w:val="0"/>
                <w:numId w:val="1"/>
              </w:numPr>
              <w:tabs>
                <w:tab w:val="num" w:pos="120"/>
              </w:tabs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544195</wp:posOffset>
                      </wp:positionH>
                      <wp:positionV relativeFrom="paragraph">
                        <wp:posOffset>14605</wp:posOffset>
                      </wp:positionV>
                      <wp:extent cx="2021840" cy="863600"/>
                      <wp:effectExtent l="1270" t="0" r="0" b="15875"/>
                      <wp:wrapNone/>
                      <wp:docPr id="58" name="Group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1840" cy="863600"/>
                                <a:chOff x="8535" y="9483"/>
                                <a:chExt cx="3184" cy="136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9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19" y="9665"/>
                                  <a:ext cx="2867" cy="9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0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" y="9732"/>
                                  <a:ext cx="1" cy="7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79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35" y="10428"/>
                                  <a:ext cx="187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rFonts w:ascii="Arial" w:hAnsi="Arial" w:cs="Arial"/>
                                        <w:color w:val="000000"/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2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2" y="10428"/>
                                  <a:ext cx="187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rFonts w:ascii="Arial" w:hAnsi="Arial" w:cs="Arial"/>
                                        <w:color w:val="000000"/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3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02" y="9483"/>
                                  <a:ext cx="203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rFonts w:ascii="Arial" w:hAnsi="Arial" w:cs="Arial"/>
                                        <w:color w:val="000000"/>
                                        <w:lang w:val="nl-N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4" name="Oval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6" y="9699"/>
                                  <a:ext cx="83" cy="8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Oval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6" y="10478"/>
                                  <a:ext cx="83" cy="8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66" y="10544"/>
                                  <a:ext cx="203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rFonts w:ascii="Arial" w:hAnsi="Arial" w:cs="Arial"/>
                                        <w:color w:val="000000"/>
                                        <w:lang w:val="nl-NL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7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" y="10364"/>
                                  <a:ext cx="1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20" y="10364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" o:spid="_x0000_s1026" style="position:absolute;left:0;text-align:left;margin-left:42.85pt;margin-top:1.15pt;width:159.2pt;height:68pt;z-index:-251654144" coordorigin="8535,9483" coordsize="3184,136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">
                      <v:shape id="Picture 42" o:spid="_x0000_s1027" type="#_x0000_t75" style="position:absolute;left:8619;top:9665;width:2867;height:9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">
                        <v:imagedata r:id="rId123" o:title=""/>
                      </v:shape>
                      <v:line id="Line 43" o:spid="_x0000_s1028" style="position:absolute;visibility:visible;mso-wrap-style:square" from="10719,9732" to="10720,10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" strokecolor="navy" strokeweight=".85pt"/>
                      <v:rect id="Rectangle 44" o:spid="_x0000_s1029" style="position:absolute;left:8535;top:10428;width:187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rFonts w:ascii="Arial" w:hAnsi="Arial" w:cs="Arial"/>
                                  <w:color w:val="000000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5" o:spid="_x0000_s1030" style="position:absolute;left:11502;top:10428;width:187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rFonts w:ascii="Arial" w:hAnsi="Arial" w:cs="Arial"/>
                                  <w:color w:val="000000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6" o:spid="_x0000_s1031" style="position:absolute;left:10702;top:9483;width:20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rFonts w:ascii="Arial" w:hAnsi="Arial" w:cs="Arial"/>
                                  <w:color w:val="000000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7" o:spid="_x0000_s1032" style="position:absolute;left:10686;top:9699;width:83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" fillcolor="red" strokeweight="0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oval id="Oval 48" o:spid="_x0000_s1033" style="position:absolute;left:10686;top:10478;width:83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" fillcolor="red" strokeweight="0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Rectangle 49" o:spid="_x0000_s1034" style="position:absolute;left:10666;top:10544;width:20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rFonts w:ascii="Arial" w:hAnsi="Arial" w:cs="Arial"/>
                                  <w:color w:val="000000"/>
                                  <w:lang w:val="nl-NL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line id="Line 50" o:spid="_x0000_s1035" style="position:absolute;visibility:visible;mso-wrap-style:square" from="10733,10364" to="10920,10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    <v:line id="Line 51" o:spid="_x0000_s1036" style="position:absolute;visibility:visible;mso-wrap-style:square" from="10920,10364" to="10920,10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  </v:group>
                  </w:pict>
                </mc:Fallback>
              </mc:AlternateConten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Kẽ CH</w:t>
            </w:r>
            <w:r w:rsidRPr="00134F1A">
              <w:rPr>
                <w:szCs w:val="28"/>
                <w:lang w:val="nl-NL"/>
              </w:rPr>
              <w:object w:dxaOrig="240" w:dyaOrig="260">
                <v:shape id="_x0000_i1598" type="#_x0000_t75" style="width:12pt;height:12.75pt" o:ole="">
                  <v:imagedata r:id="rId102" o:title=""/>
                </v:shape>
                <o:OLEObject Type="Embed" ProgID="Equation.DSMT4" ShapeID="_x0000_i1598" DrawAspect="Content" ObjectID="_1603866972" r:id="rId124"/>
              </w:object>
            </w:r>
            <w:r w:rsidRPr="00134F1A">
              <w:rPr>
                <w:szCs w:val="28"/>
                <w:lang w:val="nl-NL"/>
              </w:rPr>
              <w:t>AB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có CH=AcsinA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=5.sin20</w:t>
            </w:r>
            <w:r w:rsidRPr="00134F1A">
              <w:rPr>
                <w:szCs w:val="28"/>
                <w:vertAlign w:val="superscript"/>
                <w:lang w:val="nl-NL"/>
              </w:rPr>
              <w:t>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599" type="#_x0000_t75" style="width:9.75pt;height:9.75pt" o:ole="">
                  <v:imagedata r:id="rId89" o:title=""/>
                </v:shape>
                <o:OLEObject Type="Embed" ProgID="Equation.DSMT4" ShapeID="_x0000_i1599" DrawAspect="Content" ObjectID="_1603866973" r:id="rId125"/>
              </w:object>
            </w:r>
            <w:r w:rsidRPr="00134F1A">
              <w:rPr>
                <w:szCs w:val="28"/>
                <w:lang w:val="nl-NL"/>
              </w:rPr>
              <w:t xml:space="preserve"> 5.03420</w:t>
            </w:r>
            <w:r w:rsidRPr="00134F1A">
              <w:rPr>
                <w:szCs w:val="28"/>
                <w:lang w:val="nl-NL"/>
              </w:rPr>
              <w:object w:dxaOrig="200" w:dyaOrig="200">
                <v:shape id="_x0000_i1600" type="#_x0000_t75" style="width:9.75pt;height:9.75pt" o:ole="">
                  <v:imagedata r:id="rId89" o:title=""/>
                </v:shape>
                <o:OLEObject Type="Embed" ProgID="Equation.DSMT4" ShapeID="_x0000_i1600" DrawAspect="Content" ObjectID="_1603866974" r:id="rId126"/>
              </w:object>
            </w:r>
            <w:r w:rsidRPr="00134F1A">
              <w:rPr>
                <w:szCs w:val="28"/>
                <w:lang w:val="nl-NL"/>
              </w:rPr>
              <w:t xml:space="preserve"> 1.710 (cm)</w: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780" w:dyaOrig="620">
                <v:shape id="_x0000_i1601" type="#_x0000_t75" style="width:189pt;height:30.75pt" o:ole="">
                  <v:imagedata r:id="rId106" o:title=""/>
                </v:shape>
                <o:OLEObject Type="Embed" ProgID="Equation.DSMT4" ShapeID="_x0000_i1601" DrawAspect="Content" ObjectID="_1603866975" r:id="rId127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t>Bài 29/89 SGK.</w: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687070</wp:posOffset>
                      </wp:positionV>
                      <wp:extent cx="434340" cy="342900"/>
                      <wp:effectExtent l="3175" t="4445" r="635" b="0"/>
                      <wp:wrapNone/>
                      <wp:docPr id="57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34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34F1A" w:rsidRPr="00617447" w:rsidRDefault="00134F1A" w:rsidP="00134F1A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617447">
                                    <w:rPr>
                                      <w:noProof/>
                                      <w:position w:val="-4"/>
                                      <w:sz w:val="26"/>
                                      <w:szCs w:val="26"/>
                                      <w:lang w:val="nl-NL"/>
                                    </w:rPr>
                                    <w:object w:dxaOrig="240" w:dyaOrig="200">
                                      <v:shape id="_x0000_i1612" type="#_x0000_t75" style="width:12pt;height:9.75pt" o:ole="">
                                        <v:imagedata r:id="rId128" o:title=""/>
                                      </v:shape>
                                      <o:OLEObject Type="Embed" ProgID="Equation.DSMT4" ShapeID="_x0000_i1612" DrawAspect="Content" ObjectID="_1603866985" r:id="rId129"/>
                                    </w:object>
                                  </w:r>
                                  <w:r w:rsidRPr="00617447"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7" o:spid="_x0000_s1037" type="#_x0000_t202" style="position:absolute;margin-left:55.75pt;margin-top:54.1pt;width:34.2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" filled="f" stroked="f">
                      <v:textbox>
                        <w:txbxContent>
                          <w:p w:rsidR="00134F1A" w:rsidRPr="00617447" w:rsidRDefault="00134F1A" w:rsidP="00134F1A">
                            <w:pPr>
                              <w:rPr>
                                <w:lang w:val="nl-NL"/>
                              </w:rPr>
                            </w:pPr>
                            <w:r w:rsidRPr="00617447">
                              <w:rPr>
                                <w:noProof/>
                                <w:position w:val="-4"/>
                                <w:sz w:val="26"/>
                                <w:szCs w:val="26"/>
                                <w:lang w:val="nl-NL"/>
                              </w:rPr>
                              <w:object w:dxaOrig="240" w:dyaOrig="200">
                                <v:shape id="_x0000_i1612" type="#_x0000_t75" style="width:12pt;height:9.75pt" o:ole="">
                                  <v:imagedata r:id="rId128" o:title=""/>
                                </v:shape>
                                <o:OLEObject Type="Embed" ProgID="Equation.DSMT4" ShapeID="_x0000_i1612" DrawAspect="Content" ObjectID="_1603866985" r:id="rId130"/>
                              </w:object>
                            </w:r>
                            <w:r w:rsidRPr="00617447">
                              <w:rPr>
                                <w:lang w:val="nl-NL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4F1A">
              <w:rPr>
                <w:b/>
                <w:szCs w:val="28"/>
                <w:u w:val="single"/>
                <w:lang w:val="nl-NL"/>
              </w:rPr>
              <w:drawing>
                <wp:inline distT="0" distB="0" distL="0" distR="0">
                  <wp:extent cx="2095500" cy="128587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860" w:dyaOrig="960">
                <v:shape id="_x0000_i1603" type="#_x0000_t75" style="width:143.25pt;height:48pt" o:ole="">
                  <v:imagedata r:id="rId111" o:title=""/>
                </v:shape>
                <o:OLEObject Type="Embed" ProgID="Equation.DSMT4" ShapeID="_x0000_i1603" DrawAspect="Content" ObjectID="_1603866976" r:id="rId132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t xml:space="preserve"> Bài 30/89 SGK.</w: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134F1A">
              <w:rPr>
                <w:b/>
                <w:szCs w:val="28"/>
                <w:u w:val="single"/>
                <w:lang w:val="nl-NL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151130</wp:posOffset>
                      </wp:positionH>
                      <wp:positionV relativeFrom="paragraph">
                        <wp:posOffset>105410</wp:posOffset>
                      </wp:positionV>
                      <wp:extent cx="2585085" cy="1718310"/>
                      <wp:effectExtent l="1270" t="0" r="4445" b="0"/>
                      <wp:wrapNone/>
                      <wp:docPr id="36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85085" cy="1718310"/>
                                <a:chOff x="1575" y="7932"/>
                                <a:chExt cx="4071" cy="2706"/>
                              </a:xfrm>
                            </wpg:grpSpPr>
                            <wps:wsp>
                              <wps:cNvPr id="37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" y="9417"/>
                                  <a:ext cx="765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vertAlign w:val="superscript"/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38</w:t>
                                    </w:r>
                                    <w:r w:rsidRPr="00617447">
                                      <w:rPr>
                                        <w:vertAlign w:val="superscript"/>
                                        <w:lang w:val="nl-NL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96" y="8708"/>
                                  <a:ext cx="0" cy="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47" y="8052"/>
                                  <a:ext cx="1075" cy="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84" y="8694"/>
                                  <a:ext cx="1320" cy="1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Rectangle 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89" y="9699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Rectangle 59"/>
                              <wps:cNvSpPr>
                                <a:spLocks noChangeArrowheads="1"/>
                              </wps:cNvSpPr>
                              <wps:spPr bwMode="auto">
                                <a:xfrm rot="-46562373">
                                  <a:off x="2841" y="8464"/>
                                  <a:ext cx="140" cy="1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rc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4" y="9714"/>
                                  <a:ext cx="143" cy="14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Arc 6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4704" y="9687"/>
                                  <a:ext cx="143" cy="14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Line 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67" y="10212"/>
                                  <a:ext cx="3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2" y="9852"/>
                                  <a:ext cx="3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85" y="8700"/>
                                  <a:ext cx="1830" cy="1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4" y="9444"/>
                                  <a:ext cx="765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vertAlign w:val="superscript"/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30</w:t>
                                    </w:r>
                                    <w:r w:rsidRPr="00617447">
                                      <w:rPr>
                                        <w:vertAlign w:val="superscript"/>
                                        <w:lang w:val="nl-NL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Line 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97" y="8442"/>
                                  <a:ext cx="885" cy="1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0" y="9765"/>
                                  <a:ext cx="52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5" y="9690"/>
                                  <a:ext cx="51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2" y="7932"/>
                                  <a:ext cx="51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4" y="8214"/>
                                  <a:ext cx="51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36" y="9681"/>
                                  <a:ext cx="51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Arc 7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4751" y="9720"/>
                                  <a:ext cx="140" cy="14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133"/>
                                    <a:gd name="T1" fmla="*/ 0 h 21600"/>
                                    <a:gd name="T2" fmla="*/ 21133 w 21133"/>
                                    <a:gd name="T3" fmla="*/ 17134 h 21600"/>
                                    <a:gd name="T4" fmla="*/ 0 w 21133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133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0208" y="0"/>
                                        <a:pt x="19022" y="7146"/>
                                        <a:pt x="21133" y="17133"/>
                                      </a:cubicBezTo>
                                    </a:path>
                                    <a:path w="21133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0208" y="0"/>
                                        <a:pt x="19022" y="7146"/>
                                        <a:pt x="21133" y="17133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" y="10158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34F1A" w:rsidRPr="00617447" w:rsidRDefault="00134F1A" w:rsidP="00134F1A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17447">
                                      <w:rPr>
                                        <w:lang w:val="nl-NL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" o:spid="_x0000_s1038" style="position:absolute;margin-left:-11.9pt;margin-top:8.3pt;width:203.55pt;height:135.3pt;z-index:251664384" coordorigin="1575,7932" coordsize="4071,2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">
                      <v:shape id="Text Box 54" o:spid="_x0000_s1039" type="#_x0000_t202" style="position:absolute;left:2207;top:9417;width:765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vertAlign w:val="superscript"/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38</w:t>
                              </w:r>
                              <w:r w:rsidRPr="00617447">
                                <w:rPr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55" o:spid="_x0000_s1040" style="position:absolute;visibility:visible;mso-wrap-style:square" from="3296,8708" to="3296,9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  <v:line id="Line 56" o:spid="_x0000_s1041" style="position:absolute;visibility:visible;mso-wrap-style:square" from="2247,8052" to="3322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">
                        <v:stroke dashstyle="dash"/>
                      </v:line>
                      <v:line id="Line 57" o:spid="_x0000_s1042" style="position:absolute;flip:y;visibility:visible;mso-wrap-style:square" from="1984,8694" to="3304,9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    <v:rect id="Rectangle 58" o:spid="_x0000_s1043" style="position:absolute;left:3289;top:9699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" fill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59" o:spid="_x0000_s1044" style="position:absolute;left:2841;top:8464;width:140;height:138;rotation:-367260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" fill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shape id="Arc 60" o:spid="_x0000_s1045" style="position:absolute;left:2134;top:9714;width:143;height:143;visibility:visible;mso-wrap-style:squar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" adj="-11796480,,5400" path="m-1,nfc11929,,21600,9670,21600,21600em-1,nsc11929,,21600,9670,21600,21600l,21600,-1,xe" filled="f">
                        <v:stroke joinstyle="round"/>
                        <v:formulas/>
                        <v:path arrowok="t" o:extrusionok="f" o:connecttype="custom" o:connectlocs="0,0;143,143;0,143" o:connectangles="0,0,0" textboxrect="0,0,21600,21600"/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shape>
                      <v:shape id="Arc 61" o:spid="_x0000_s1046" style="position:absolute;left:4704;top:9687;width:143;height:143;flip:x;visibility:visible;mso-wrap-style:squar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" adj="-11796480,,5400" path="m-1,nfc11929,,21600,9670,21600,21600em-1,nsc11929,,21600,9670,21600,21600l,21600,-1,xe" filled="f">
                        <v:stroke joinstyle="round"/>
                        <v:formulas/>
                        <v:path arrowok="t" o:extrusionok="f" o:connecttype="custom" o:connectlocs="0,0;143,143;0,143" o:connectangles="0,0,0" textboxrect="0,0,21600,21600"/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shape>
                      <v:line id="Line 62" o:spid="_x0000_s1047" style="position:absolute;flip:y;visibility:visible;mso-wrap-style:square" from="1967,10212" to="5147,10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">
                        <v:stroke dashstyle="dash" startarrow="block" endarrow="block"/>
                      </v:line>
                      <v:line id="Line 63" o:spid="_x0000_s1048" style="position:absolute;visibility:visible;mso-wrap-style:square" from="2012,9852" to="5132,9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<v:line id="Line 64" o:spid="_x0000_s1049" style="position:absolute;visibility:visible;mso-wrap-style:square" from="3285,8700" to="5115,9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<v:shape id="Text Box 65" o:spid="_x0000_s1050" type="#_x0000_t202" style="position:absolute;left:4114;top:9444;width:765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vertAlign w:val="superscript"/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30</w:t>
                              </w:r>
                              <w:r w:rsidRPr="00617447">
                                <w:rPr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66" o:spid="_x0000_s1051" style="position:absolute;flip:y;visibility:visible;mso-wrap-style:square" from="1997,8442" to="2882,9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      <v:shape id="Text Box 67" o:spid="_x0000_s1052" type="#_x0000_t202" style="position:absolute;left:3120;top:9765;width:525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68" o:spid="_x0000_s1053" type="#_x0000_t202" style="position:absolute;left:1575;top:9690;width:51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9" o:spid="_x0000_s1054" type="#_x0000_t202" style="position:absolute;left:2732;top:7932;width:51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54;top:8214;width:51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5136;top:9681;width:51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rc 72" o:spid="_x0000_s1057" style="position:absolute;left:4751;top:9720;width:140;height:143;flip:x;visibility:visible;mso-wrap-style:square;v-text-anchor:top" coordsize="21133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" adj="-11796480,,5400" path="m-1,nfc10208,,19022,7146,21133,17133em-1,nsc10208,,19022,7146,21133,17133l,21600,-1,xe" filled="f">
                        <v:stroke joinstyle="round"/>
                        <v:formulas/>
                        <v:path arrowok="t" o:extrusionok="f" o:connecttype="custom" o:connectlocs="0,0;140,113;0,143" o:connectangles="0,0,0" textboxrect="0,0,21133,21600"/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shape>
                      <v:shape id="Text Box 73" o:spid="_x0000_s1058" type="#_x0000_t202" style="position:absolute;left:3233;top:10158;width:6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<v:textbox>
                          <w:txbxContent>
                            <w:p w:rsidR="00134F1A" w:rsidRPr="00617447" w:rsidRDefault="00134F1A" w:rsidP="00134F1A">
                              <w:pPr>
                                <w:rPr>
                                  <w:lang w:val="nl-NL"/>
                                </w:rPr>
                              </w:pPr>
                              <w:r w:rsidRPr="00617447">
                                <w:rPr>
                                  <w:lang w:val="nl-NL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Kẻ BK </w:t>
            </w:r>
            <w:r w:rsidRPr="00134F1A">
              <w:rPr>
                <w:szCs w:val="28"/>
                <w:lang w:val="nl-NL"/>
              </w:rPr>
              <w:object w:dxaOrig="240" w:dyaOrig="260">
                <v:shape id="_x0000_i1604" type="#_x0000_t75" style="width:12pt;height:12.75pt" o:ole="">
                  <v:imagedata r:id="rId102" o:title=""/>
                </v:shape>
                <o:OLEObject Type="Embed" ProgID="Equation.DSMT4" ShapeID="_x0000_i1604" DrawAspect="Content" ObjectID="_1603866977" r:id="rId133"/>
              </w:object>
            </w:r>
            <w:r w:rsidRPr="00134F1A">
              <w:rPr>
                <w:szCs w:val="28"/>
                <w:lang w:val="nl-NL"/>
              </w:rPr>
              <w:t xml:space="preserve"> AC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Xét </w:t>
            </w:r>
            <w:r w:rsidRPr="00134F1A">
              <w:rPr>
                <w:szCs w:val="28"/>
                <w:lang w:val="nl-NL"/>
              </w:rPr>
              <w:sym w:font="Symbol" w:char="F044"/>
            </w:r>
            <w:r w:rsidRPr="00134F1A">
              <w:rPr>
                <w:szCs w:val="28"/>
                <w:lang w:val="nl-NL"/>
              </w:rPr>
              <w:t xml:space="preserve">BCK có 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200" w:dyaOrig="1160">
                <v:shape id="_x0000_i1605" type="#_x0000_t75" style="width:110.25pt;height:57.75pt" o:ole="">
                  <v:imagedata r:id="rId134" o:title=""/>
                </v:shape>
                <o:OLEObject Type="Embed" ProgID="Equation.DSMT4" ShapeID="_x0000_i1605" DrawAspect="Content" ObjectID="_1603866978" r:id="rId135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có </w:t>
            </w:r>
            <w:r w:rsidRPr="00134F1A">
              <w:rPr>
                <w:szCs w:val="28"/>
                <w:lang w:val="nl-NL"/>
              </w:rPr>
              <w:object w:dxaOrig="2480" w:dyaOrig="760">
                <v:shape id="_x0000_i1606" type="#_x0000_t75" style="width:123.75pt;height:38.25pt" o:ole="">
                  <v:imagedata r:id="rId136" o:title=""/>
                </v:shape>
                <o:OLEObject Type="Embed" ProgID="Equation.DSMT4" ShapeID="_x0000_i1606" DrawAspect="Content" ObjectID="_1603866979" r:id="rId137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Trong  </w:t>
            </w:r>
            <w:r w:rsidRPr="00134F1A">
              <w:rPr>
                <w:szCs w:val="28"/>
                <w:lang w:val="nl-NL"/>
              </w:rPr>
              <w:sym w:font="Symbol" w:char="F044"/>
            </w:r>
            <w:r w:rsidRPr="00134F1A">
              <w:rPr>
                <w:szCs w:val="28"/>
                <w:lang w:val="nl-NL"/>
              </w:rPr>
              <w:t xml:space="preserve"> BKA vuông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3960" w:dyaOrig="999">
                <v:shape id="_x0000_i1607" type="#_x0000_t75" style="width:198pt;height:50.25pt" o:ole="">
                  <v:imagedata r:id="rId113" o:title=""/>
                </v:shape>
                <o:OLEObject Type="Embed" ProgID="Equation.DSMT4" ShapeID="_x0000_i1607" DrawAspect="Content" ObjectID="_1603866980" r:id="rId138"/>
              </w:objec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 xml:space="preserve">Trong </w:t>
            </w:r>
            <w:r w:rsidRPr="00134F1A">
              <w:rPr>
                <w:szCs w:val="28"/>
                <w:lang w:val="nl-NL"/>
              </w:rPr>
              <w:sym w:font="Symbol" w:char="F044"/>
            </w:r>
            <w:r w:rsidRPr="00134F1A">
              <w:rPr>
                <w:szCs w:val="28"/>
                <w:lang w:val="nl-NL"/>
              </w:rPr>
              <w:t xml:space="preserve"> ANC vuông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object w:dxaOrig="2900" w:dyaOrig="620">
                <v:shape id="_x0000_i1608" type="#_x0000_t75" style="width:144.75pt;height:30.75pt" o:ole="">
                  <v:imagedata r:id="rId115" o:title=""/>
                </v:shape>
                <o:OLEObject Type="Embed" ProgID="Equation.DSMT4" ShapeID="_x0000_i1608" DrawAspect="Content" ObjectID="_1603866981" r:id="rId139"/>
              </w:object>
            </w:r>
            <w:r w:rsidRPr="00134F1A">
              <w:rPr>
                <w:szCs w:val="28"/>
                <w:lang w:val="nl-NL"/>
              </w:rPr>
              <w:t xml:space="preserve"> </w:t>
            </w: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spacing w:line="360" w:lineRule="auto"/>
              <w:rPr>
                <w:b/>
                <w:i/>
                <w:szCs w:val="28"/>
                <w:lang w:val="nl-NL"/>
              </w:rPr>
            </w:pPr>
            <w:r w:rsidRPr="00134F1A">
              <w:rPr>
                <w:b/>
                <w:i/>
                <w:szCs w:val="28"/>
                <w:lang w:val="nl-NL"/>
              </w:rPr>
              <w:lastRenderedPageBreak/>
              <w:t>Hoạt động 5 (2 phút) :</w:t>
            </w:r>
            <w:r w:rsidRPr="00134F1A">
              <w:rPr>
                <w:b/>
                <w:i/>
                <w:iCs/>
                <w:szCs w:val="28"/>
                <w:lang w:val="nl-NL"/>
              </w:rPr>
              <w:t xml:space="preserve"> Hướng dẫn về nhà</w:t>
            </w:r>
          </w:p>
        </w:tc>
      </w:tr>
      <w:tr w:rsidR="00134F1A" w:rsidRPr="00134F1A" w:rsidTr="00B454A2">
        <w:tc>
          <w:tcPr>
            <w:tcW w:w="10416" w:type="dxa"/>
            <w:gridSpan w:val="3"/>
          </w:tcPr>
          <w:p w:rsidR="00134F1A" w:rsidRPr="00134F1A" w:rsidRDefault="00134F1A" w:rsidP="00134F1A">
            <w:pPr>
              <w:tabs>
                <w:tab w:val="num" w:pos="1440"/>
              </w:tabs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Xem lại các bài tập đã làm.</w:t>
            </w:r>
          </w:p>
          <w:p w:rsidR="00134F1A" w:rsidRPr="00134F1A" w:rsidRDefault="00134F1A" w:rsidP="00134F1A">
            <w:pPr>
              <w:spacing w:line="360" w:lineRule="auto"/>
              <w:rPr>
                <w:szCs w:val="28"/>
                <w:lang w:val="nl-NL"/>
              </w:rPr>
            </w:pPr>
            <w:r w:rsidRPr="00134F1A">
              <w:rPr>
                <w:szCs w:val="28"/>
                <w:lang w:val="nl-NL"/>
              </w:rPr>
              <w:t>Làm các bài tập còn lại.</w:t>
            </w:r>
          </w:p>
        </w:tc>
      </w:tr>
    </w:tbl>
    <w:p w:rsidR="00134F1A" w:rsidRPr="00134F1A" w:rsidRDefault="00134F1A" w:rsidP="00134F1A">
      <w:pPr>
        <w:spacing w:line="360" w:lineRule="auto"/>
        <w:rPr>
          <w:szCs w:val="28"/>
          <w:lang w:val="nl-NL"/>
        </w:rPr>
      </w:pPr>
    </w:p>
    <w:p w:rsidR="00095302" w:rsidRPr="00134F1A" w:rsidRDefault="00095302" w:rsidP="00134F1A">
      <w:pPr>
        <w:spacing w:line="360" w:lineRule="auto"/>
        <w:rPr>
          <w:szCs w:val="28"/>
        </w:rPr>
      </w:pPr>
    </w:p>
    <w:sectPr w:rsidR="00095302" w:rsidRPr="00134F1A" w:rsidSect="007C5C59">
      <w:headerReference w:type="default" r:id="rId140"/>
      <w:footerReference w:type="even" r:id="rId141"/>
      <w:footerReference w:type="default" r:id="rId142"/>
      <w:pgSz w:w="11909" w:h="16834" w:code="9"/>
      <w:pgMar w:top="540" w:right="509" w:bottom="360" w:left="12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58B" w:rsidRDefault="006D558B" w:rsidP="00134F1A">
      <w:r>
        <w:separator/>
      </w:r>
    </w:p>
  </w:endnote>
  <w:endnote w:type="continuationSeparator" w:id="0">
    <w:p w:rsidR="006D558B" w:rsidRDefault="006D558B" w:rsidP="00134F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Default="006D558B" w:rsidP="00EA57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2D6F" w:rsidRDefault="006D558B" w:rsidP="005D265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Pr="00134F1A" w:rsidRDefault="00134F1A" w:rsidP="00134F1A">
    <w:pPr>
      <w:pStyle w:val="Footer"/>
      <w:ind w:right="360"/>
      <w:jc w:val="center"/>
    </w:pPr>
    <w:r>
      <w:t xml:space="preserve">Group: </w:t>
    </w:r>
    <w:hyperlink r:id="rId1" w:history="1">
      <w:r w:rsidRPr="005B78C9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58B" w:rsidRDefault="006D558B" w:rsidP="00134F1A">
      <w:r>
        <w:separator/>
      </w:r>
    </w:p>
  </w:footnote>
  <w:footnote w:type="continuationSeparator" w:id="0">
    <w:p w:rsidR="006D558B" w:rsidRDefault="006D558B" w:rsidP="00134F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4F1A" w:rsidRPr="00FD651F" w:rsidRDefault="00134F1A" w:rsidP="00134F1A">
    <w:pPr>
      <w:pStyle w:val="Header"/>
      <w:tabs>
        <w:tab w:val="right" w:pos="10080"/>
      </w:tabs>
      <w:rPr>
        <w:b/>
        <w:color w:val="FF0000"/>
        <w:u w:val="single"/>
        <w:lang w:val="nl-NL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69224" o:spid="_x0000_s2049" type="#_x0000_t136" style="position:absolute;margin-left:0;margin-top:0;width:599.25pt;height:119.8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VNI-Times&quot;;font-size:1pt" string="hoc360.net"/>
        </v:shape>
      </w:pict>
    </w:r>
    <w:r w:rsidRPr="00FD651F">
      <w:rPr>
        <w:b/>
        <w:u w:val="single"/>
        <w:lang w:val="nl-NL"/>
      </w:rPr>
      <w:t xml:space="preserve">Truy cập website </w:t>
    </w:r>
    <w:r w:rsidRPr="00FD651F">
      <w:rPr>
        <w:b/>
        <w:color w:val="0000CC"/>
        <w:u w:val="single"/>
        <w:lang w:val="nl-NL"/>
      </w:rPr>
      <w:t>hoc360.net</w:t>
    </w:r>
    <w:r w:rsidRPr="00FD651F">
      <w:rPr>
        <w:b/>
        <w:u w:val="single"/>
        <w:lang w:val="nl-NL"/>
      </w:rPr>
      <w:t xml:space="preserve"> – Tải tài liệu học tập đề thi </w:t>
    </w:r>
    <w:r w:rsidRPr="00FD651F">
      <w:rPr>
        <w:b/>
        <w:color w:val="FF0000"/>
        <w:u w:val="single"/>
        <w:lang w:val="nl-NL"/>
      </w:rPr>
      <w:t>miễn phí</w:t>
    </w:r>
  </w:p>
  <w:p w:rsidR="007D2D6F" w:rsidRPr="00617447" w:rsidRDefault="006D558B" w:rsidP="005D2657">
    <w:pPr>
      <w:pStyle w:val="Header"/>
      <w:tabs>
        <w:tab w:val="right" w:pos="10080"/>
      </w:tabs>
      <w:rPr>
        <w:u w:val="single"/>
        <w:lang w:val="nl-N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331299"/>
    <w:multiLevelType w:val="hybridMultilevel"/>
    <w:tmpl w:val="AF865D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4F1A"/>
    <w:rsid w:val="00095302"/>
    <w:rsid w:val="00134F1A"/>
    <w:rsid w:val="004D517C"/>
    <w:rsid w:val="006D558B"/>
    <w:rsid w:val="00731707"/>
    <w:rsid w:val="008A6AE8"/>
    <w:rsid w:val="00AC118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BFEE8D4"/>
  <w15:chartTrackingRefBased/>
  <w15:docId w15:val="{6D93431A-D281-4BA0-9377-6DF72CE3A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81AF3"/>
    <w:rPr>
      <w:bCs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 w:val="0"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 w:val="0"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 w:val="0"/>
      <w:w w:val="105"/>
      <w:szCs w:val="28"/>
      <w:u w:val="single"/>
    </w:rPr>
  </w:style>
  <w:style w:type="paragraph" w:styleId="Header">
    <w:name w:val="header"/>
    <w:basedOn w:val="Normal"/>
    <w:link w:val="HeaderChar"/>
    <w:unhideWhenUsed/>
    <w:rsid w:val="00134F1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34F1A"/>
    <w:rPr>
      <w:bCs/>
      <w:sz w:val="28"/>
      <w:szCs w:val="24"/>
    </w:rPr>
  </w:style>
  <w:style w:type="paragraph" w:styleId="Footer">
    <w:name w:val="footer"/>
    <w:basedOn w:val="Normal"/>
    <w:link w:val="FooterChar"/>
    <w:unhideWhenUsed/>
    <w:rsid w:val="00134F1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34F1A"/>
    <w:rPr>
      <w:bCs/>
      <w:sz w:val="28"/>
      <w:szCs w:val="24"/>
    </w:rPr>
  </w:style>
  <w:style w:type="character" w:styleId="PageNumber">
    <w:name w:val="page number"/>
    <w:basedOn w:val="DefaultParagraphFont"/>
    <w:rsid w:val="00134F1A"/>
  </w:style>
  <w:style w:type="table" w:styleId="TableGrid">
    <w:name w:val="Table Grid"/>
    <w:basedOn w:val="TableNormal"/>
    <w:rsid w:val="00134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134F1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7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image" Target="media/image50.emf"/><Relationship Id="rId128" Type="http://schemas.openxmlformats.org/officeDocument/2006/relationships/image" Target="media/image51.wmf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3.wmf"/><Relationship Id="rId139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7.bin"/><Relationship Id="rId14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4.bin"/><Relationship Id="rId14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9.emf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6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2.wmf"/><Relationship Id="rId136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185</Words>
  <Characters>6758</Characters>
  <Application>Microsoft Office Word</Application>
  <DocSecurity>0</DocSecurity>
  <Lines>56</Lines>
  <Paragraphs>15</Paragraphs>
  <ScaleCrop>false</ScaleCrop>
  <Company/>
  <LinksUpToDate>false</LinksUpToDate>
  <CharactersWithSpaces>7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cp:lastPrinted>2018-11-16T02:45:00Z</cp:lastPrinted>
  <dcterms:created xsi:type="dcterms:W3CDTF">2018-11-16T02:41:00Z</dcterms:created>
  <dcterms:modified xsi:type="dcterms:W3CDTF">2018-11-16T02:46:00Z</dcterms:modified>
</cp:coreProperties>
</file>